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DC50D8" w:rsidRPr="007F5025" w:rsidRDefault="00DC50D8" w:rsidP="00DC50D8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, 1, пгт. Гвардейское, Симферопольский район, 297513</w:t>
      </w:r>
    </w:p>
    <w:p w:rsidR="00DC50D8" w:rsidRPr="007F5025" w:rsidRDefault="00DC50D8" w:rsidP="00DC50D8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DC50D8" w:rsidRPr="007F5025" w:rsidRDefault="00DC50D8" w:rsidP="00DC50D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bottomFromText="20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DC50D8" w:rsidRPr="007F5025" w:rsidTr="00D9479A">
        <w:trPr>
          <w:trHeight w:val="2631"/>
        </w:trPr>
        <w:tc>
          <w:tcPr>
            <w:tcW w:w="3414" w:type="dxa"/>
          </w:tcPr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Т.В.Кожевникова </w:t>
            </w:r>
          </w:p>
          <w:p w:rsidR="00DC50D8" w:rsidRPr="007F5025" w:rsidRDefault="00DC50D8" w:rsidP="00D9479A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отокол №   от «    »         2015г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Н.Г.Шараевская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«    »                         2015 г</w:t>
            </w:r>
          </w:p>
        </w:tc>
        <w:tc>
          <w:tcPr>
            <w:tcW w:w="3832" w:type="dxa"/>
          </w:tcPr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Е.В  Богданова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Приказ №     от  «   »                2015г</w:t>
            </w: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DC50D8" w:rsidRPr="007F5025" w:rsidRDefault="00DC50D8" w:rsidP="00D9479A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DC50D8" w:rsidRPr="007F5025" w:rsidRDefault="00DC50D8" w:rsidP="00DC50D8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DC50D8" w:rsidRPr="007F5025" w:rsidRDefault="00DC50D8" w:rsidP="00DC50D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 А Б О Ч А Я  П Р О Г Р А М М А</w:t>
      </w:r>
    </w:p>
    <w:p w:rsidR="00DC50D8" w:rsidRPr="007F5025" w:rsidRDefault="00DC50D8" w:rsidP="00DC50D8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УЧЕБНОМУ КУРСУ</w:t>
      </w: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 и начала математического анализа»</w:t>
      </w: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н</w:t>
      </w: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>ый уровень)</w:t>
      </w: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DC50D8" w:rsidRPr="007F5025" w:rsidRDefault="00DC50D8" w:rsidP="00DC50D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</w:p>
    <w:p w:rsidR="00DC50D8" w:rsidRPr="007F5025" w:rsidRDefault="00DC50D8" w:rsidP="00DC50D8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015/2016 уч.г.</w:t>
      </w:r>
    </w:p>
    <w:p w:rsidR="00DC50D8" w:rsidRPr="007F5025" w:rsidRDefault="00DC50D8" w:rsidP="00DC50D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год,  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DC50D8" w:rsidRPr="007F5025" w:rsidRDefault="00DC50D8" w:rsidP="00DC50D8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DC50D8" w:rsidRPr="007F5025" w:rsidRDefault="00DC50D8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ы общеобразовательных учреждений. Алгебра и начала математического анализа. 10—11 классы.- сост Бурмистрова Т.А. – М.: Просвещение, 2008. – 159 с.</w:t>
      </w:r>
    </w:p>
    <w:p w:rsidR="00DC50D8" w:rsidRPr="007F5025" w:rsidRDefault="00DC50D8" w:rsidP="00DC50D8">
      <w:pPr>
        <w:numPr>
          <w:ilvl w:val="0"/>
          <w:numId w:val="41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Математика: Алгебра и начала математического анализа, геометрия. Алгебра и начала  математического анализа. 11 класс: учеб. для общеобразоват. организаций: базовый и углубл. уровни / [С.М. Никольский, М.К. Потапов, Н.Н. Решетников, А.В. Шевкин], - М.: Просвещение, 2014. – 431с.:ил.- (МГУ – школе).</w:t>
      </w:r>
    </w:p>
    <w:p w:rsidR="00DC50D8" w:rsidRPr="007F5025" w:rsidRDefault="00DC50D8" w:rsidP="00DC50D8">
      <w:pPr>
        <w:spacing w:after="0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ую программу составила  учитель </w:t>
      </w:r>
      <w:r w:rsidRPr="00DC50D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и </w:t>
      </w:r>
      <w:r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жевникова Т.В.</w:t>
      </w:r>
    </w:p>
    <w:p w:rsidR="00DC50D8" w:rsidRPr="007F5025" w:rsidRDefault="00DC50D8" w:rsidP="00DC50D8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DC50D8" w:rsidRPr="007F5025" w:rsidRDefault="00DC50D8" w:rsidP="00DC50D8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п. Гвардейское  2015г.</w:t>
      </w:r>
    </w:p>
    <w:p w:rsidR="00DC50D8" w:rsidRDefault="00DC50D8" w:rsidP="00A744A4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A744A4" w:rsidRDefault="00A744A4" w:rsidP="00A744A4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 xml:space="preserve">Рабочая  программа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 w:cs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527C11" w:rsidRPr="00805DCE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527C11" w:rsidRPr="00BE0FE4" w:rsidRDefault="00527C11" w:rsidP="00182F2C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527C11" w:rsidRPr="005359B5" w:rsidRDefault="00527C11" w:rsidP="00182F2C">
      <w:pPr>
        <w:spacing w:after="0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5359B5">
        <w:rPr>
          <w:rFonts w:ascii="Times New Roman" w:hAnsi="Times New Roman" w:cs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 w:cs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 w:cs="Times New Roman"/>
          <w:bCs/>
          <w:i/>
          <w:iCs/>
          <w:sz w:val="24"/>
          <w:szCs w:val="24"/>
        </w:rPr>
        <w:t>документов:</w:t>
      </w:r>
    </w:p>
    <w:p w:rsidR="00527C11" w:rsidRPr="005359B5" w:rsidRDefault="00527C11" w:rsidP="00DC50D8">
      <w:pPr>
        <w:pStyle w:val="a3"/>
        <w:numPr>
          <w:ilvl w:val="0"/>
          <w:numId w:val="4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527C11" w:rsidRPr="00AB026D" w:rsidRDefault="00527C11" w:rsidP="00DC50D8">
      <w:pPr>
        <w:pStyle w:val="a3"/>
        <w:numPr>
          <w:ilvl w:val="0"/>
          <w:numId w:val="4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классы.- сост Бурмистрова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527C11" w:rsidRPr="005359B5" w:rsidRDefault="00527C11" w:rsidP="00DC50D8">
      <w:pPr>
        <w:pStyle w:val="a3"/>
        <w:numPr>
          <w:ilvl w:val="0"/>
          <w:numId w:val="4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план </w:t>
      </w:r>
      <w:r w:rsidR="00853E19">
        <w:rPr>
          <w:rFonts w:ascii="Times New Roman" w:hAnsi="Times New Roman"/>
          <w:sz w:val="24"/>
          <w:szCs w:val="24"/>
        </w:rPr>
        <w:t>МБОУ «</w:t>
      </w:r>
      <w:r>
        <w:rPr>
          <w:rFonts w:ascii="Times New Roman" w:hAnsi="Times New Roman"/>
          <w:sz w:val="24"/>
          <w:szCs w:val="24"/>
        </w:rPr>
        <w:t>Гвардейск</w:t>
      </w:r>
      <w:r w:rsidR="00853E19">
        <w:rPr>
          <w:rFonts w:ascii="Times New Roman" w:hAnsi="Times New Roman"/>
          <w:sz w:val="24"/>
          <w:szCs w:val="24"/>
        </w:rPr>
        <w:t>ая школа – гимназия №2»</w:t>
      </w:r>
      <w:r>
        <w:rPr>
          <w:rFonts w:ascii="Times New Roman" w:hAnsi="Times New Roman"/>
          <w:sz w:val="24"/>
          <w:szCs w:val="24"/>
        </w:rPr>
        <w:t xml:space="preserve"> на 201</w:t>
      </w:r>
      <w:r w:rsidR="00853E19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/201</w:t>
      </w:r>
      <w:r w:rsidR="00853E19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 xml:space="preserve"> учебный год</w:t>
      </w:r>
    </w:p>
    <w:p w:rsidR="00527C11" w:rsidRPr="007B7744" w:rsidRDefault="00527C11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527C11" w:rsidRDefault="00527C11" w:rsidP="00A623AE">
      <w:pPr>
        <w:pStyle w:val="a3"/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атематика: Алгебра и начала математического анализа, геометрия. Алгебра и начала  математического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общеобразоват. Организаций</w:t>
      </w:r>
      <w:r>
        <w:rPr>
          <w:rFonts w:ascii="Times New Roman" w:hAnsi="Times New Roman"/>
          <w:sz w:val="24"/>
          <w:szCs w:val="24"/>
        </w:rPr>
        <w:t>: базовый и углубл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>С.М. Никольский, М.К. Потапов, Н.Н. Решетников, А.В. Шевкин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64</w:t>
      </w:r>
      <w:r w:rsidRPr="003F60A5">
        <w:rPr>
          <w:rFonts w:ascii="Times New Roman" w:hAnsi="Times New Roman"/>
          <w:sz w:val="24"/>
          <w:szCs w:val="24"/>
        </w:rPr>
        <w:t>с.: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7829E6" w:rsidRDefault="007829E6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27C11" w:rsidRPr="00B35733" w:rsidRDefault="00527C11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профильный</w:t>
      </w:r>
    </w:p>
    <w:p w:rsidR="00527C11" w:rsidRPr="00EA7FCE" w:rsidRDefault="00527C11" w:rsidP="00182F2C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ая характеристика учебного предмета</w:t>
      </w: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 профильном курсе содержание образования старшей школы, материал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,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изученный  в основной школе, развивается в следующих направлениях: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истематизация сведений о числах; формирование представлений о расширении числовых множеств  от натуральных до комплексных как способе построения нового математического аппарата для решения задач окружающего мира и внутренних задач математики; совершенствование техники вычислений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азвитие и совершенствование техники алгебраических преобразований, решения уравнений, неравенств, систем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lastRenderedPageBreak/>
        <w:t>расширение системы сведений о свойствах плоских фигур, систематическое изучение свойств пространственных тел, развитие представлений о геометрических измерениях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азвитие представлений о вероятностно-статистических закономерностях в окружающем мире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вершенствование математического развития до уровня, позволяющего свободно применять изученные факты и методы при решении задач из различных разделов курса, а также использовать их в нестандартных ситуациях;</w:t>
      </w:r>
    </w:p>
    <w:p w:rsidR="00527C11" w:rsidRPr="001D24E8" w:rsidRDefault="00527C11" w:rsidP="00A623AE">
      <w:pPr>
        <w:numPr>
          <w:ilvl w:val="0"/>
          <w:numId w:val="30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формирование способности строить и исследовать простейшие математические модели при решении прикладных задач, задач из смежных дисциплин, углубление знаний об особенностях применения математических методов к исследованию процессов и явлений в природе и обществе.</w:t>
      </w:r>
    </w:p>
    <w:p w:rsidR="001E4FAA" w:rsidRDefault="001E4FAA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Цели:</w:t>
      </w: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Изучение математики в старшей школе на профильном  уровне направлено на достижение следующих целей:</w:t>
      </w:r>
    </w:p>
    <w:p w:rsidR="00527C11" w:rsidRPr="001D24E8" w:rsidRDefault="00527C11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формирование</w:t>
      </w:r>
      <w:r w:rsidRPr="001D24E8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527C11" w:rsidRPr="001D24E8" w:rsidRDefault="00527C11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владение 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устным и письменным математическим языком, математическими знаниями и умениями,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еобходимыми для изучения  школьных  естественно-научных дисциплин,  для продолжения образования и освоения избранной специальности на современном уровне;</w:t>
      </w:r>
    </w:p>
    <w:p w:rsidR="00527C11" w:rsidRPr="001D24E8" w:rsidRDefault="00527C11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азвит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логического мышления, алгоритмической культуры,  пространственного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527C11" w:rsidRPr="001D24E8" w:rsidRDefault="00527C11" w:rsidP="00A623AE">
      <w:pPr>
        <w:numPr>
          <w:ilvl w:val="0"/>
          <w:numId w:val="31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воспитан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редствами математики культуры личности:  знакомство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7829E6" w:rsidRDefault="007829E6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еучебные умения, навыки и способы деятельности</w:t>
      </w:r>
    </w:p>
    <w:p w:rsidR="00527C11" w:rsidRPr="001D24E8" w:rsidRDefault="00527C11" w:rsidP="00182F2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 ходе изучения математики в профильном курсе старшей школы учащиеся продолжают овладение разнообразными способами деятельности, приобретают и совершенствуют опыт: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проведения доказательных рассуждений, логического обоснования выводов, использования различных языков математики для иллюстрации, интерпретации, аргументации и доказательства;</w:t>
      </w:r>
    </w:p>
    <w:p w:rsidR="00527C11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решения широкого класса задач из различных разделов курса, поисковой и творческой деятельности при решении задач повышенной сложности и нетиповых задач;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использования и самостоятельного составления формул на основе обобщения частных случаев и результатов эксперимента;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lastRenderedPageBreak/>
        <w:t>выполнения расчетов   практического характера;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 и реальной жизни;  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проверки и оценки  результатов своей работы, соотнесения их с поставленной задачей, с личным жизненным  опытом;</w:t>
      </w:r>
    </w:p>
    <w:p w:rsidR="00527C11" w:rsidRPr="001D24E8" w:rsidRDefault="00527C11" w:rsidP="00A623AE">
      <w:pPr>
        <w:pStyle w:val="a3"/>
        <w:numPr>
          <w:ilvl w:val="0"/>
          <w:numId w:val="32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.</w:t>
      </w:r>
    </w:p>
    <w:p w:rsidR="00527C11" w:rsidRDefault="00527C11" w:rsidP="00093E7C">
      <w:pPr>
        <w:pStyle w:val="6"/>
        <w:widowControl w:val="0"/>
        <w:spacing w:before="0" w:after="0" w:line="276" w:lineRule="auto"/>
        <w:rPr>
          <w:sz w:val="24"/>
          <w:szCs w:val="24"/>
        </w:rPr>
      </w:pPr>
    </w:p>
    <w:p w:rsidR="00A744A4" w:rsidRPr="00EA7FCE" w:rsidRDefault="0057778F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="00A744A4"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 w:rsidR="006D4A15">
        <w:rPr>
          <w:rFonts w:ascii="Times New Roman" w:hAnsi="Times New Roman"/>
          <w:b/>
          <w:sz w:val="24"/>
          <w:szCs w:val="24"/>
        </w:rPr>
        <w:t>УВК</w:t>
      </w:r>
    </w:p>
    <w:p w:rsidR="00A744A4" w:rsidRDefault="00A744A4" w:rsidP="001D58C8">
      <w:pPr>
        <w:pStyle w:val="a4"/>
        <w:spacing w:before="0" w:beforeAutospacing="0" w:after="0" w:afterAutospacing="0" w:line="276" w:lineRule="auto"/>
        <w:ind w:firstLine="426"/>
        <w:jc w:val="both"/>
      </w:pPr>
      <w:r>
        <w:t>Рабочая программа учитывает направленность класса, в котором будет  осуществляться учебный п</w:t>
      </w:r>
      <w:r w:rsidR="001D58C8">
        <w:t>роцесс. Согласно действующему в школе-гимназии</w:t>
      </w:r>
      <w:r>
        <w:t xml:space="preserve"> учебному плану на 201</w:t>
      </w:r>
      <w:r w:rsidR="001D58C8">
        <w:t>5</w:t>
      </w:r>
      <w:r>
        <w:t>/201</w:t>
      </w:r>
      <w:r w:rsidR="001D58C8">
        <w:t>6</w:t>
      </w:r>
      <w:r>
        <w:t xml:space="preserve"> учебный год рабочая программа предусматривает следующий вариант ор</w:t>
      </w:r>
      <w:r w:rsidR="008F1C75">
        <w:t>ганизации процесса обучения: в 11</w:t>
      </w:r>
      <w:r>
        <w:t>класс</w:t>
      </w:r>
      <w:r w:rsidR="008F1C75">
        <w:t>е</w:t>
      </w:r>
      <w:r>
        <w:t xml:space="preserve"> предполагается обучение в объеме </w:t>
      </w:r>
      <w:r w:rsidR="008F1C75">
        <w:t>4</w:t>
      </w:r>
      <w:r>
        <w:t xml:space="preserve"> часов в неделю, 1</w:t>
      </w:r>
      <w:r w:rsidR="008F1C75">
        <w:t>3</w:t>
      </w:r>
      <w:r w:rsidR="00407F7E">
        <w:t>4</w:t>
      </w:r>
      <w:r>
        <w:t xml:space="preserve"> час</w:t>
      </w:r>
      <w:r w:rsidR="00407F7E">
        <w:t>а</w:t>
      </w:r>
      <w:r>
        <w:t xml:space="preserve"> за год.</w:t>
      </w:r>
    </w:p>
    <w:p w:rsidR="00A744A4" w:rsidRDefault="00A744A4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 w:rsidR="00581167">
        <w:t>ЕГЭ</w:t>
      </w:r>
      <w:r w:rsidRPr="00206DEF">
        <w:t xml:space="preserve"> повторение всего курса алгебры</w:t>
      </w:r>
      <w:r w:rsidR="00581167">
        <w:t xml:space="preserve"> и начала математического анализа</w:t>
      </w:r>
      <w:r w:rsidRPr="00206DEF">
        <w:t xml:space="preserve"> проводится в течени</w:t>
      </w:r>
      <w:r w:rsidR="00581167">
        <w:t>е</w:t>
      </w:r>
      <w:r w:rsidRPr="00206DEF">
        <w:t xml:space="preserve"> года плюс итоговое повторение в конце учебного года.</w:t>
      </w:r>
    </w:p>
    <w:p w:rsidR="00A744A4" w:rsidRPr="00EB4CDD" w:rsidRDefault="00A744A4" w:rsidP="00182F2C">
      <w:pPr>
        <w:pStyle w:val="a4"/>
        <w:spacing w:before="0" w:beforeAutospacing="0" w:after="0" w:afterAutospacing="0" w:line="276" w:lineRule="auto"/>
        <w:ind w:firstLine="539"/>
        <w:jc w:val="both"/>
      </w:pPr>
      <w:r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B1552D" w:rsidRDefault="00B1552D" w:rsidP="00B1552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Тематическое планирование учебного материала</w:t>
      </w:r>
    </w:p>
    <w:p w:rsidR="00B1552D" w:rsidRDefault="00B1552D" w:rsidP="00B1552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94"/>
        <w:gridCol w:w="4944"/>
        <w:gridCol w:w="1417"/>
        <w:gridCol w:w="1716"/>
      </w:tblGrid>
      <w:tr w:rsidR="00B1552D" w:rsidTr="00F32E5C">
        <w:tc>
          <w:tcPr>
            <w:tcW w:w="1494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№параграфа</w:t>
            </w: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 xml:space="preserve"> Тема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Количество контрольных работ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P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eastAsia="Calibri" w:hAnsi="Times New Roman"/>
                <w:sz w:val="24"/>
                <w:szCs w:val="24"/>
              </w:rPr>
              <w:t>Повторение курса алгебры и начала математического анализа за 10 класс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Функции и их графики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едел функции и непрерывность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Обратные функции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ервообразная и интеграл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Уравнения-следствия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 системам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на множествах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неравенств на множествах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Метод промежутков для уравнений и неравенств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Использование свойств функций при решении уравнений и неравенств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Системы уравнений с несколькими неизвестными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B1552D" w:rsidTr="00F32E5C">
        <w:tc>
          <w:tcPr>
            <w:tcW w:w="1494" w:type="dxa"/>
          </w:tcPr>
          <w:p w:rsidR="00B1552D" w:rsidRPr="001F7B99" w:rsidRDefault="00B1552D" w:rsidP="00A623AE">
            <w:pPr>
              <w:pStyle w:val="a3"/>
              <w:numPr>
                <w:ilvl w:val="0"/>
                <w:numId w:val="33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B1552D" w:rsidRP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hAnsi="Times New Roman"/>
                <w:sz w:val="24"/>
                <w:szCs w:val="24"/>
              </w:rPr>
              <w:t>Повторение курса алгебры и начал  математического анализа за 10—11 классы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B1552D" w:rsidRDefault="00B1552D" w:rsidP="002945E0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  <w:r w:rsidR="002945E0"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B1552D" w:rsidRDefault="00B1552D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7A04C0" w:rsidTr="00F32E5C">
        <w:tc>
          <w:tcPr>
            <w:tcW w:w="1494" w:type="dxa"/>
          </w:tcPr>
          <w:p w:rsidR="007A04C0" w:rsidRPr="001F7B99" w:rsidRDefault="007A04C0" w:rsidP="007A04C0">
            <w:pPr>
              <w:pStyle w:val="a3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93" w:type="dxa"/>
          </w:tcPr>
          <w:p w:rsidR="007A04C0" w:rsidRPr="007A04C0" w:rsidRDefault="007A04C0" w:rsidP="007A04C0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365" w:type="dxa"/>
            <w:tcBorders>
              <w:right w:val="single" w:sz="4" w:space="0" w:color="auto"/>
            </w:tcBorders>
          </w:tcPr>
          <w:p w:rsidR="007A04C0" w:rsidRDefault="007A04C0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34</w:t>
            </w:r>
          </w:p>
        </w:tc>
        <w:tc>
          <w:tcPr>
            <w:tcW w:w="1719" w:type="dxa"/>
            <w:tcBorders>
              <w:left w:val="single" w:sz="4" w:space="0" w:color="auto"/>
            </w:tcBorders>
          </w:tcPr>
          <w:p w:rsidR="007A04C0" w:rsidRDefault="007A04C0" w:rsidP="00F32E5C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</w:tr>
    </w:tbl>
    <w:p w:rsidR="003C5FA8" w:rsidRDefault="00A744A4" w:rsidP="00182F2C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Содержание рабочей программы </w:t>
      </w:r>
    </w:p>
    <w:p w:rsidR="003E377D" w:rsidRPr="003E377D" w:rsidRDefault="003E377D" w:rsidP="003E377D">
      <w:pPr>
        <w:spacing w:after="0"/>
        <w:ind w:firstLine="426"/>
        <w:jc w:val="both"/>
        <w:rPr>
          <w:rFonts w:ascii="Times New Roman" w:eastAsia="Calibri" w:hAnsi="Times New Roman"/>
          <w:b/>
          <w:sz w:val="24"/>
          <w:szCs w:val="24"/>
        </w:rPr>
      </w:pPr>
      <w:r>
        <w:rPr>
          <w:rFonts w:ascii="Times New Roman" w:eastAsia="Calibri" w:hAnsi="Times New Roman"/>
          <w:b/>
          <w:sz w:val="24"/>
          <w:szCs w:val="24"/>
        </w:rPr>
        <w:t>1.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Повторение курса алгебры </w:t>
      </w:r>
      <w:r>
        <w:rPr>
          <w:rFonts w:ascii="Times New Roman" w:eastAsia="Calibri" w:hAnsi="Times New Roman"/>
          <w:b/>
          <w:sz w:val="24"/>
          <w:szCs w:val="24"/>
        </w:rPr>
        <w:t xml:space="preserve">и начала математического анализа 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за </w:t>
      </w:r>
      <w:r>
        <w:rPr>
          <w:rFonts w:ascii="Times New Roman" w:eastAsia="Calibri" w:hAnsi="Times New Roman"/>
          <w:b/>
          <w:sz w:val="24"/>
          <w:szCs w:val="24"/>
        </w:rPr>
        <w:t>10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 класс (4 часа)</w:t>
      </w:r>
    </w:p>
    <w:p w:rsidR="003E377D" w:rsidRPr="003E377D" w:rsidRDefault="003E377D" w:rsidP="003E377D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цель – повторить тождественные преобразования логарифмических, показательных, логарифмических уравнений и неравенств. Свойства простейших элементарных функций.</w:t>
      </w:r>
    </w:p>
    <w:p w:rsidR="003C5FA8" w:rsidRPr="00042B4B" w:rsidRDefault="003E377D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="003C5FA8" w:rsidRPr="00042B4B">
        <w:rPr>
          <w:rFonts w:ascii="Times New Roman" w:hAnsi="Times New Roman"/>
          <w:b/>
          <w:sz w:val="24"/>
          <w:szCs w:val="24"/>
        </w:rPr>
        <w:t xml:space="preserve">. Функции и их графики </w:t>
      </w:r>
      <w:r w:rsidR="003C5FA8">
        <w:rPr>
          <w:rFonts w:ascii="Times New Roman" w:hAnsi="Times New Roman"/>
          <w:b/>
          <w:sz w:val="24"/>
          <w:szCs w:val="24"/>
        </w:rPr>
        <w:t>(9 часов)</w:t>
      </w:r>
    </w:p>
    <w:p w:rsidR="003C5FA8" w:rsidRPr="00042B4B" w:rsidRDefault="003C5FA8" w:rsidP="003C5FA8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Элементарные функции. Исследование функций и  построение их графиков элементарными методами. Основные способы преобразования графиков. Графики функций,  содержащих модули. </w:t>
      </w:r>
    </w:p>
    <w:p w:rsidR="003C5FA8" w:rsidRPr="00515A52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042B4B">
        <w:rPr>
          <w:rFonts w:ascii="Times New Roman" w:hAnsi="Times New Roman"/>
          <w:b/>
          <w:sz w:val="24"/>
          <w:szCs w:val="24"/>
        </w:rPr>
        <w:t xml:space="preserve"> — </w:t>
      </w:r>
      <w:r w:rsidRPr="00515A52">
        <w:rPr>
          <w:rFonts w:ascii="Times New Roman" w:hAnsi="Times New Roman"/>
          <w:sz w:val="24"/>
          <w:szCs w:val="24"/>
        </w:rPr>
        <w:t xml:space="preserve">овладеть методами исследования функций и построения их графиков. </w:t>
      </w:r>
    </w:p>
    <w:p w:rsidR="003C5FA8" w:rsidRPr="00515A52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Сначала вводятся понятия элементарной функции и  суперпозиции функций (сложной функции). Затем  исследуются вопросы об области определения и области изменения функции, об ограниченности, четности (или нечетности) и периодичности функции, о промежутках возрастания (убывания) и знакопостоянства функции. Результаты  исследования функции применяются для построения ее  графика. Далее рассматриваются основные способы  преобразования графиков функций — симметрия относительно осей координат, сдвиг вдоль осей, растяжение и сжатие  графиков. Все эти способы применяются к построению графика функции у = Af(k(x - а)) + В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15A52">
        <w:rPr>
          <w:rFonts w:ascii="Times New Roman" w:hAnsi="Times New Roman"/>
          <w:sz w:val="24"/>
          <w:szCs w:val="24"/>
        </w:rPr>
        <w:t xml:space="preserve">по графику функции у = f(x). </w:t>
      </w:r>
    </w:p>
    <w:p w:rsidR="003C5FA8" w:rsidRPr="00515A52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>Рассматривается симметрия графиков функций у = f(x) и х = f(y) относительно прямой у = х. По графику функции</w:t>
      </w:r>
      <w:r>
        <w:rPr>
          <w:rFonts w:ascii="Times New Roman" w:hAnsi="Times New Roman"/>
          <w:sz w:val="24"/>
          <w:szCs w:val="24"/>
        </w:rPr>
        <w:t xml:space="preserve"> у</w:t>
      </w:r>
      <w:r w:rsidRPr="00515A52">
        <w:rPr>
          <w:rFonts w:ascii="Times New Roman" w:hAnsi="Times New Roman"/>
          <w:sz w:val="24"/>
          <w:szCs w:val="24"/>
        </w:rPr>
        <w:t xml:space="preserve"> = f(x) строятся графики функций y = \f(x)\ и y = f(\x\)- </w:t>
      </w:r>
    </w:p>
    <w:p w:rsidR="003C5FA8" w:rsidRDefault="003C5FA8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FF4A4B" w:rsidRPr="00FF4A4B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FF4A4B" w:rsidRPr="00FF4A4B">
        <w:rPr>
          <w:rFonts w:ascii="Times New Roman" w:hAnsi="Times New Roman"/>
          <w:b/>
          <w:sz w:val="24"/>
          <w:szCs w:val="24"/>
        </w:rPr>
        <w:t>. Предел функции и непрерывность</w:t>
      </w:r>
      <w:r w:rsidR="00E90A1D">
        <w:rPr>
          <w:rFonts w:ascii="Times New Roman" w:hAnsi="Times New Roman"/>
          <w:b/>
          <w:sz w:val="24"/>
          <w:szCs w:val="24"/>
        </w:rPr>
        <w:t>(5 час</w:t>
      </w:r>
      <w:r w:rsidR="00A27FC2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  <w:r w:rsidR="00FF4A4B" w:rsidRPr="00FF4A4B">
        <w:rPr>
          <w:rFonts w:ascii="Times New Roman" w:hAnsi="Times New Roman"/>
          <w:b/>
          <w:sz w:val="24"/>
          <w:szCs w:val="24"/>
        </w:rPr>
        <w:t xml:space="preserve"> </w:t>
      </w:r>
    </w:p>
    <w:p w:rsidR="003C5FA8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едела функции. Односторонние пределы, свойства пределов. Непрерывность функций в точке, на интервале, на отрезке. Непрерывность элементарных  функций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усвоить понятия предела  функции и непрерывности функции в точке и на интервале. На интуитивной основе вводятся понятия предела  функции сначала при </w:t>
      </w:r>
      <w:r w:rsidR="003C5FA8" w:rsidRPr="003C5FA8">
        <w:rPr>
          <w:rFonts w:ascii="Times New Roman" w:hAnsi="Times New Roman"/>
          <w:position w:val="-6"/>
          <w:sz w:val="24"/>
          <w:szCs w:val="24"/>
        </w:rPr>
        <w:object w:dxaOrig="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8" o:title=""/>
          </v:shape>
          <o:OLEObject Type="Embed" ProgID="Equation.DSMT4" ShapeID="_x0000_i1025" DrawAspect="Content" ObjectID="_1497608297" r:id="rId9"/>
        </w:object>
      </w:r>
      <w:r w:rsidRPr="00FF4A4B">
        <w:rPr>
          <w:rFonts w:ascii="Times New Roman" w:hAnsi="Times New Roman"/>
          <w:sz w:val="24"/>
          <w:szCs w:val="24"/>
        </w:rPr>
        <w:t xml:space="preserve">, </w:t>
      </w:r>
      <w:r w:rsidR="003C5FA8" w:rsidRPr="003C5FA8">
        <w:rPr>
          <w:rFonts w:ascii="Times New Roman" w:hAnsi="Times New Roman"/>
          <w:position w:val="-6"/>
          <w:sz w:val="24"/>
          <w:szCs w:val="24"/>
        </w:rPr>
        <w:object w:dxaOrig="840" w:dyaOrig="220">
          <v:shape id="_x0000_i1026" type="#_x0000_t75" style="width:42pt;height:11.25pt" o:ole="">
            <v:imagedata r:id="rId10" o:title=""/>
          </v:shape>
          <o:OLEObject Type="Embed" ProgID="Equation.DSMT4" ShapeID="_x0000_i1026" DrawAspect="Content" ObjectID="_1497608298" r:id="rId11"/>
        </w:object>
      </w:r>
      <w:r w:rsidRPr="00FF4A4B">
        <w:rPr>
          <w:rFonts w:ascii="Times New Roman" w:hAnsi="Times New Roman"/>
          <w:sz w:val="24"/>
          <w:szCs w:val="24"/>
        </w:rPr>
        <w:t xml:space="preserve">, затем в точке. 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односторонние пределы и свойства пределов функций. Вводится понятие непрерывности функции в  точке и на интервале. Выясняются промежутки непрерывности элементарных функций. Вводятся понятия непрерывности функции справа  </w:t>
      </w:r>
    </w:p>
    <w:p w:rsidR="00FF4A4B" w:rsidRPr="00FF4A4B" w:rsidRDefault="00FF4A4B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(слева) в точке </w:t>
      </w:r>
      <w:r w:rsidR="003C5FA8" w:rsidRPr="003C5FA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497608299" r:id="rId13"/>
        </w:object>
      </w:r>
      <w:r w:rsidR="003C5FA8"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и непрерывности функции на отрезке.  Приводится также определение предела функции в точке «на языке </w:t>
      </w:r>
      <w:r w:rsidR="003C5FA8" w:rsidRPr="003C5FA8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497608300" r:id="rId15"/>
        </w:object>
      </w:r>
      <w:r w:rsidR="003C5FA8"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» и «на языке последовательностей». </w:t>
      </w:r>
    </w:p>
    <w:p w:rsidR="003C5FA8" w:rsidRPr="001E4FAA" w:rsidRDefault="003E377D" w:rsidP="001E4FAA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1E4FAA">
        <w:rPr>
          <w:rFonts w:ascii="Times New Roman" w:hAnsi="Times New Roman"/>
          <w:b/>
          <w:sz w:val="24"/>
          <w:szCs w:val="24"/>
        </w:rPr>
        <w:t>.</w:t>
      </w:r>
      <w:r w:rsidR="003C5FA8" w:rsidRPr="001E4FAA">
        <w:rPr>
          <w:rFonts w:ascii="Times New Roman" w:hAnsi="Times New Roman"/>
          <w:b/>
          <w:sz w:val="24"/>
          <w:szCs w:val="24"/>
        </w:rPr>
        <w:t>Обратные функции (</w:t>
      </w:r>
      <w:r w:rsidR="001E4FAA" w:rsidRPr="001E4FAA">
        <w:rPr>
          <w:rFonts w:ascii="Times New Roman" w:hAnsi="Times New Roman"/>
          <w:b/>
          <w:sz w:val="24"/>
          <w:szCs w:val="24"/>
        </w:rPr>
        <w:t>6 часов)</w:t>
      </w:r>
    </w:p>
    <w:p w:rsidR="003C5FA8" w:rsidRPr="003C5FA8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>Понятие обратной функции. Взаимно обратные  функции. Обратные тригоном</w:t>
      </w:r>
      <w:r>
        <w:rPr>
          <w:rFonts w:ascii="Times New Roman" w:hAnsi="Times New Roman"/>
          <w:sz w:val="24"/>
          <w:szCs w:val="24"/>
        </w:rPr>
        <w:t>ет</w:t>
      </w:r>
      <w:r w:rsidRPr="003C5FA8">
        <w:rPr>
          <w:rFonts w:ascii="Times New Roman" w:hAnsi="Times New Roman"/>
          <w:sz w:val="24"/>
          <w:szCs w:val="24"/>
        </w:rPr>
        <w:t xml:space="preserve">рические функции. </w:t>
      </w:r>
    </w:p>
    <w:p w:rsidR="003C5FA8" w:rsidRPr="003C5FA8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 xml:space="preserve">Основная цель </w:t>
      </w:r>
      <w:r w:rsidRPr="003C5FA8">
        <w:rPr>
          <w:rFonts w:ascii="Times New Roman" w:hAnsi="Times New Roman"/>
          <w:b/>
          <w:sz w:val="24"/>
          <w:szCs w:val="24"/>
        </w:rPr>
        <w:t xml:space="preserve">— </w:t>
      </w:r>
      <w:r w:rsidRPr="003C5FA8">
        <w:rPr>
          <w:rFonts w:ascii="Times New Roman" w:hAnsi="Times New Roman"/>
          <w:sz w:val="24"/>
          <w:szCs w:val="24"/>
        </w:rPr>
        <w:t>усвоить понятие функции,  обратной к данной, и научить нах</w:t>
      </w:r>
      <w:r>
        <w:rPr>
          <w:rFonts w:ascii="Times New Roman" w:hAnsi="Times New Roman"/>
          <w:sz w:val="24"/>
          <w:szCs w:val="24"/>
        </w:rPr>
        <w:t>о</w:t>
      </w:r>
      <w:r w:rsidRPr="003C5FA8">
        <w:rPr>
          <w:rFonts w:ascii="Times New Roman" w:hAnsi="Times New Roman"/>
          <w:sz w:val="24"/>
          <w:szCs w:val="24"/>
        </w:rPr>
        <w:t xml:space="preserve">дить функцию, обратную к данной. </w:t>
      </w:r>
    </w:p>
    <w:p w:rsidR="003C5FA8" w:rsidRPr="003C5FA8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Сначала на простом примере вводится понятие функции, обратной к данной. Затем определяется функция, обратная к данной строго монотонной функции. Приводится способ построения графика обратной функции. </w:t>
      </w:r>
    </w:p>
    <w:p w:rsidR="003C5FA8" w:rsidRPr="003C5FA8" w:rsidRDefault="003C5FA8" w:rsidP="003C5FA8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>Вводится понятие взаимно обратных функций,  устанавливается свойство графиков взаимно обратных функций, построенных в одной системе координат. Исследуются основные обратные тригонометрические функции и  строятся их графики.</w:t>
      </w:r>
    </w:p>
    <w:p w:rsidR="00FF4A4B" w:rsidRPr="00535FC6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5</w:t>
      </w:r>
      <w:r w:rsidR="003C5FA8">
        <w:rPr>
          <w:rFonts w:ascii="Times New Roman" w:hAnsi="Times New Roman"/>
          <w:b/>
          <w:sz w:val="24"/>
          <w:szCs w:val="24"/>
        </w:rPr>
        <w:t>.</w:t>
      </w:r>
      <w:r w:rsidR="00FF4A4B" w:rsidRPr="00535FC6">
        <w:rPr>
          <w:rFonts w:ascii="Times New Roman" w:hAnsi="Times New Roman"/>
          <w:b/>
          <w:sz w:val="24"/>
          <w:szCs w:val="24"/>
        </w:rPr>
        <w:t xml:space="preserve"> Производная </w:t>
      </w:r>
      <w:r w:rsidR="00E90A1D">
        <w:rPr>
          <w:rFonts w:ascii="Times New Roman" w:hAnsi="Times New Roman"/>
          <w:b/>
          <w:sz w:val="24"/>
          <w:szCs w:val="24"/>
        </w:rPr>
        <w:t>(11 час</w:t>
      </w:r>
      <w:r w:rsidR="00A27FC2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оизводной. Производная суммы, разности, произведения и частного двух функций. Непрерывность функций, имеющих производную, дифференциал.  Производные элементарных функций. Производная сложной функции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находить производную любой элементарной функции. </w:t>
      </w:r>
    </w:p>
    <w:p w:rsidR="00A27446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ится новая операция: дифференцирование функции и ее результат — производная функции. Затем выясняется механический и геометрический смысл  производной, после чего находятся производные суммы,  разности, произведения, частного и суперпозиции двух  функций, а также производные всех элементарных функций. Доказывается непрерывность функции в точке, в которой она имеет производную. Вводится понятие дифференциала функции</w:t>
      </w:r>
      <w:r w:rsidR="00A27446">
        <w:rPr>
          <w:rFonts w:ascii="Times New Roman" w:hAnsi="Times New Roman"/>
          <w:sz w:val="24"/>
          <w:szCs w:val="24"/>
        </w:rPr>
        <w:t>.</w:t>
      </w:r>
    </w:p>
    <w:p w:rsidR="00FF4A4B" w:rsidRPr="00535FC6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="00535FC6" w:rsidRPr="00535FC6">
        <w:rPr>
          <w:rFonts w:ascii="Times New Roman" w:hAnsi="Times New Roman"/>
          <w:b/>
          <w:sz w:val="24"/>
          <w:szCs w:val="24"/>
        </w:rPr>
        <w:t>.</w:t>
      </w:r>
      <w:r w:rsidR="00FF4A4B" w:rsidRPr="00535FC6">
        <w:rPr>
          <w:rFonts w:ascii="Times New Roman" w:hAnsi="Times New Roman"/>
          <w:b/>
          <w:sz w:val="24"/>
          <w:szCs w:val="24"/>
        </w:rPr>
        <w:t xml:space="preserve"> Применение производной </w:t>
      </w:r>
      <w:r w:rsidR="00E90A1D">
        <w:rPr>
          <w:rFonts w:ascii="Times New Roman" w:hAnsi="Times New Roman"/>
          <w:b/>
          <w:sz w:val="24"/>
          <w:szCs w:val="24"/>
        </w:rPr>
        <w:t>(16</w:t>
      </w:r>
      <w:r w:rsidR="00A27FC2">
        <w:rPr>
          <w:rFonts w:ascii="Times New Roman" w:hAnsi="Times New Roman"/>
          <w:b/>
          <w:sz w:val="24"/>
          <w:szCs w:val="24"/>
        </w:rPr>
        <w:t>часов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A27FC2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Максимум и минимум функции. Уравнение касательной. Приближенные вычисления. Возрастание и убывание функций. Производные высших  порядков</w:t>
      </w:r>
      <w:r w:rsidR="00A27FC2"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Экстремум функции с единственной критической точкой. Задачи на максимум и минимум. Асимптоты. Дробно-линейная функция.  Построение графиков функций с применением производной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роизводную при исследовании функций и решении практических задач. </w:t>
      </w:r>
    </w:p>
    <w:p w:rsidR="00FF4A4B" w:rsidRPr="00FF4A4B" w:rsidRDefault="00FF4A4B" w:rsidP="00F2429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ятся понятия локальных максимума и  минимума функции, ее критических точек, а затем  рассматривается метод нахождения максимума и минимума функции на отрезке. Выводится уравнение касательной к  графику функции, исследуется возрастание и убывание функций с помощью производных. Рассматриваются экстремум  функции с единственной критической точкой и задачи на  максимум и минимум. Вводится понятие  асимптоты графика функции. Исследуется дробно-линейная функция. </w:t>
      </w:r>
    </w:p>
    <w:p w:rsidR="00FF4A4B" w:rsidRPr="00535FC6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="00FF4A4B" w:rsidRPr="00535FC6">
        <w:rPr>
          <w:rFonts w:ascii="Times New Roman" w:hAnsi="Times New Roman"/>
          <w:b/>
          <w:sz w:val="24"/>
          <w:szCs w:val="24"/>
        </w:rPr>
        <w:t xml:space="preserve">. Первообразная и интеграл </w:t>
      </w:r>
      <w:r w:rsidR="00E90A1D">
        <w:rPr>
          <w:rFonts w:ascii="Times New Roman" w:hAnsi="Times New Roman"/>
          <w:b/>
          <w:sz w:val="24"/>
          <w:szCs w:val="24"/>
        </w:rPr>
        <w:t>(13 час)</w:t>
      </w:r>
    </w:p>
    <w:p w:rsidR="00FF5049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ервообразной. Замена переменной и  интегрирование по частям. Площадь криволинейной трапеции. Определенный интеграл. Приближенное вычисление  определенного интеграла. Формула Ньютона — Лейбница. Свойства определенных интегралов. Применение  определенных интегралов в геометрических и физических  задачах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5049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знать таблицу первообразных  (неопределенных интегралов) основных функций и уметь  применять формулу Ньютона — Лейбница при вычислении определенных интегралов и площадей фигур. </w:t>
      </w:r>
    </w:p>
    <w:p w:rsidR="00FF5049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первообразной для функции, непрерывной на интервале, затем понятие неопределенного интеграла, приводятся основные свойства неопределенных интегралов и таблица неопределенных интегралов.  Определяется площадь криволинейной трапеции как предел  интегральной суммы для неотрицательной функции.  Определенный интеграл также вводится как предел интегральной суммы для непрерывной на отрезке функции. Приводится формула Ньютона — Лейбница для вычисления  определенных интегралов. Приводятся свойства определенных интегралов и их применение для вычисления площадей  фигур на плоскости и для решения геометрических и  физических задач. </w:t>
      </w:r>
    </w:p>
    <w:p w:rsidR="00E90A1D" w:rsidRPr="00E90A1D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="00E90A1D"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</w:t>
      </w:r>
      <w:r w:rsidR="00E90A1D">
        <w:rPr>
          <w:rFonts w:ascii="Times New Roman" w:hAnsi="Times New Roman"/>
          <w:b/>
          <w:sz w:val="24"/>
          <w:szCs w:val="24"/>
        </w:rPr>
        <w:t>(4 час</w:t>
      </w:r>
      <w:r w:rsidR="00BB3113">
        <w:rPr>
          <w:rFonts w:ascii="Times New Roman" w:hAnsi="Times New Roman"/>
          <w:b/>
          <w:sz w:val="24"/>
          <w:szCs w:val="24"/>
        </w:rPr>
        <w:t>а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E90A1D" w:rsidRPr="00E90A1D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Равносильные преобразования уравнений и неравенств. </w:t>
      </w:r>
    </w:p>
    <w:p w:rsidR="00E90A1D" w:rsidRPr="00E90A1D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E90A1D">
        <w:rPr>
          <w:rFonts w:ascii="Times New Roman" w:hAnsi="Times New Roman"/>
          <w:sz w:val="24"/>
          <w:szCs w:val="24"/>
        </w:rPr>
        <w:t xml:space="preserve"> — научить применять равносильные преобразования при решении уравнений и неравенств. </w:t>
      </w:r>
    </w:p>
    <w:p w:rsidR="00E90A1D" w:rsidRPr="00E90A1D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lastRenderedPageBreak/>
        <w:t>Сначала перечисляются равносильные преобразования уравнений. Подчеркивается, что при таких  преобразованиях множество корней преобразованного уравнения  совпадает с множеством корне</w:t>
      </w:r>
      <w:r>
        <w:rPr>
          <w:rFonts w:ascii="Times New Roman" w:hAnsi="Times New Roman"/>
          <w:sz w:val="24"/>
          <w:szCs w:val="24"/>
        </w:rPr>
        <w:t>й исходного уравнения. Рассмат</w:t>
      </w:r>
      <w:r w:rsidRPr="00E90A1D">
        <w:rPr>
          <w:rFonts w:ascii="Times New Roman" w:hAnsi="Times New Roman"/>
          <w:sz w:val="24"/>
          <w:szCs w:val="24"/>
        </w:rPr>
        <w:t xml:space="preserve">риваются примеры применения таких преобразований при решении уравнений. Затем аналогичным образом рассматриваются  равносильные преобразования неравенств и их применение при решении неравенств. </w:t>
      </w:r>
    </w:p>
    <w:p w:rsidR="00E90A1D" w:rsidRPr="00E90A1D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="00E90A1D" w:rsidRPr="00E90A1D">
        <w:rPr>
          <w:rFonts w:ascii="Times New Roman" w:hAnsi="Times New Roman"/>
          <w:b/>
          <w:sz w:val="24"/>
          <w:szCs w:val="24"/>
        </w:rPr>
        <w:t xml:space="preserve">. Уравнения-следствия </w:t>
      </w:r>
      <w:r w:rsidR="00E90A1D">
        <w:rPr>
          <w:rFonts w:ascii="Times New Roman" w:hAnsi="Times New Roman"/>
          <w:b/>
          <w:sz w:val="24"/>
          <w:szCs w:val="24"/>
        </w:rPr>
        <w:t>(8 час</w:t>
      </w:r>
      <w:r w:rsidR="00BB3113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BB3113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Понятие уравнения-следствия. Возведение уравнения в четную степень. Потенцирование логарифмических  уравнений. Приведение подобных членов уравнения.  Освобождение уравнения от знаменателя. </w:t>
      </w:r>
    </w:p>
    <w:p w:rsidR="00E90A1D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BB3113">
        <w:rPr>
          <w:rFonts w:ascii="Times New Roman" w:hAnsi="Times New Roman"/>
          <w:b/>
          <w:sz w:val="24"/>
          <w:szCs w:val="24"/>
        </w:rPr>
        <w:t xml:space="preserve"> </w:t>
      </w:r>
      <w:r w:rsidRPr="00E90A1D">
        <w:rPr>
          <w:rFonts w:ascii="Times New Roman" w:hAnsi="Times New Roman"/>
          <w:sz w:val="24"/>
          <w:szCs w:val="24"/>
        </w:rPr>
        <w:t xml:space="preserve">— научить применять  преобразования, приводящие к уравнению-следствию. </w:t>
      </w:r>
    </w:p>
    <w:p w:rsidR="00E90A1D" w:rsidRPr="00E90A1D" w:rsidRDefault="00E90A1D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Сначала вводится понятие уравнения-следствия,  перечисляются преобразования, приводящие к  уравнению-следствию. Подчеркивается, что при таком способе решения уравнения проверка корней уравнения-следствия является обязательным этапом решения исходного уравнения. Затем рассматриваются многочисленные примеры применения каждого из этих преобразований в отдельности и  нескольких таких преобразований. </w:t>
      </w:r>
    </w:p>
    <w:p w:rsidR="00FF4A4B" w:rsidRPr="00E90A1D" w:rsidRDefault="003E377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="00FF4A4B"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системам </w:t>
      </w:r>
      <w:r w:rsidR="00E90A1D">
        <w:rPr>
          <w:rFonts w:ascii="Times New Roman" w:hAnsi="Times New Roman"/>
          <w:b/>
          <w:sz w:val="24"/>
          <w:szCs w:val="24"/>
        </w:rPr>
        <w:t>(13 час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ешение уравнений с помощью систем. Уравнения вида </w:t>
      </w:r>
      <w:r w:rsidR="00BD5975"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29" type="#_x0000_t75" style="width:104.25pt;height:20.25pt" o:ole="">
            <v:imagedata r:id="rId16" o:title=""/>
          </v:shape>
          <o:OLEObject Type="Embed" ProgID="Equation.DSMT4" ShapeID="_x0000_i1029" DrawAspect="Content" ObjectID="_1497608301" r:id="rId17"/>
        </w:object>
      </w:r>
      <w:r w:rsidRPr="00FF4A4B">
        <w:rPr>
          <w:rFonts w:ascii="Times New Roman" w:hAnsi="Times New Roman"/>
          <w:sz w:val="24"/>
          <w:szCs w:val="24"/>
        </w:rPr>
        <w:t xml:space="preserve">. Решение неравенств с помощью систем. Неравенства вида </w:t>
      </w:r>
      <w:r w:rsidR="00BD5975"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0" type="#_x0000_t75" style="width:105pt;height:20.25pt" o:ole="">
            <v:imagedata r:id="rId18" o:title=""/>
          </v:shape>
          <o:OLEObject Type="Embed" ProgID="Equation.DSMT4" ShapeID="_x0000_i1030" DrawAspect="Content" ObjectID="_1497608302" r:id="rId19"/>
        </w:object>
      </w:r>
      <w:r w:rsidRPr="00FF4A4B">
        <w:rPr>
          <w:rFonts w:ascii="Times New Roman" w:hAnsi="Times New Roman"/>
          <w:sz w:val="24"/>
          <w:szCs w:val="24"/>
        </w:rPr>
        <w:t xml:space="preserve">. </w:t>
      </w:r>
    </w:p>
    <w:p w:rsidR="00535FC6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от уравнения (или неравенства) к равносильной системе. </w:t>
      </w:r>
    </w:p>
    <w:p w:rsidR="00FF4A4B" w:rsidRPr="00FF4A4B" w:rsidRDefault="00FF4A4B" w:rsidP="00BD5975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ятся понятия системы, равносильности систем, равносильности уравнения (неравенства) системе или совокупности систем. Затем перечисляются некоторые уравнения  (неравенства) и равносильные им системы. Формулируются  утверждения об их равносильности. Приводятся примеры  применения этих утверждений. Для уравнений вида</w:t>
      </w:r>
      <w:r w:rsidR="00BD5975" w:rsidRPr="00BD5975">
        <w:rPr>
          <w:rFonts w:ascii="Times New Roman" w:hAnsi="Times New Roman"/>
          <w:position w:val="-14"/>
          <w:sz w:val="24"/>
          <w:szCs w:val="24"/>
        </w:rPr>
        <w:object w:dxaOrig="2079" w:dyaOrig="400">
          <v:shape id="_x0000_i1031" type="#_x0000_t75" style="width:104.25pt;height:20.25pt" o:ole="">
            <v:imagedata r:id="rId16" o:title=""/>
          </v:shape>
          <o:OLEObject Type="Embed" ProgID="Equation.DSMT4" ShapeID="_x0000_i1031" DrawAspect="Content" ObjectID="_1497608303" r:id="rId20"/>
        </w:object>
      </w:r>
      <w:r w:rsidRPr="00FF4A4B">
        <w:rPr>
          <w:rFonts w:ascii="Times New Roman" w:hAnsi="Times New Roman"/>
          <w:sz w:val="24"/>
          <w:szCs w:val="24"/>
        </w:rPr>
        <w:t xml:space="preserve"> и неравенств вида </w:t>
      </w:r>
      <w:r w:rsidR="00BD5975" w:rsidRPr="00BD5975">
        <w:rPr>
          <w:rFonts w:ascii="Times New Roman" w:hAnsi="Times New Roman"/>
          <w:position w:val="-14"/>
          <w:sz w:val="24"/>
          <w:szCs w:val="24"/>
        </w:rPr>
        <w:object w:dxaOrig="2100" w:dyaOrig="400">
          <v:shape id="_x0000_i1032" type="#_x0000_t75" style="width:105pt;height:20.25pt" o:ole="">
            <v:imagedata r:id="rId21" o:title=""/>
          </v:shape>
          <o:OLEObject Type="Embed" ProgID="Equation.DSMT4" ShapeID="_x0000_i1032" DrawAspect="Content" ObjectID="_1497608304" r:id="rId22"/>
        </w:object>
      </w:r>
      <w:r w:rsidR="00BD5975"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формулируются утверждения об их  равносильности соответствующим системам. </w:t>
      </w:r>
    </w:p>
    <w:p w:rsidR="00FF4A4B" w:rsidRPr="00535FC6" w:rsidRDefault="00E90A1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1</w:t>
      </w:r>
      <w:r w:rsidR="00535FC6" w:rsidRPr="00535FC6">
        <w:rPr>
          <w:rFonts w:ascii="Times New Roman" w:hAnsi="Times New Roman"/>
          <w:b/>
          <w:sz w:val="24"/>
          <w:szCs w:val="24"/>
        </w:rPr>
        <w:t>.</w:t>
      </w:r>
      <w:r w:rsidR="00FF4A4B" w:rsidRPr="00535FC6">
        <w:rPr>
          <w:rFonts w:ascii="Times New Roman" w:hAnsi="Times New Roman"/>
          <w:b/>
          <w:sz w:val="24"/>
          <w:szCs w:val="24"/>
        </w:rPr>
        <w:t xml:space="preserve">Равносильность уравнений на множествах </w:t>
      </w:r>
      <w:r>
        <w:rPr>
          <w:rFonts w:ascii="Times New Roman" w:hAnsi="Times New Roman"/>
          <w:b/>
          <w:sz w:val="24"/>
          <w:szCs w:val="24"/>
        </w:rPr>
        <w:t>(7 час</w:t>
      </w:r>
      <w:r w:rsidR="00C9160E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уравнения в четную степень. Умножение уравнения на функцию. Логарифмирование и  потенцирование уравнений, приведение подобных членов,  применение некоторых формул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C9160E">
        <w:rPr>
          <w:rFonts w:ascii="Times New Roman" w:hAnsi="Times New Roman"/>
          <w:b/>
          <w:sz w:val="24"/>
          <w:szCs w:val="24"/>
        </w:rPr>
        <w:t xml:space="preserve"> —</w:t>
      </w:r>
      <w:r w:rsidRPr="00FF4A4B">
        <w:rPr>
          <w:rFonts w:ascii="Times New Roman" w:hAnsi="Times New Roman"/>
          <w:sz w:val="24"/>
          <w:szCs w:val="24"/>
        </w:rPr>
        <w:t xml:space="preserve"> научить применять переход к уравнению, равносильному на некотором множестве  исходному уравнению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равносильности двух  уравнений на множестве, описываются те множества чисел, на каждом из которых получается уравнение, равносильное на этом множестве исходному уравнению при возведении уравнения в четную степень, при умножении уравнения на функцию, при логарифмировании, при потенцировании, при приведении подобных членов уравнения, при  применении некоторых формул. Для каждого преобразования уравнения формулируются соответствующие утверждения о равносильности и приводятся примеры их применения. </w:t>
      </w:r>
    </w:p>
    <w:p w:rsidR="00FF4A4B" w:rsidRPr="00535FC6" w:rsidRDefault="00E90A1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2</w:t>
      </w:r>
      <w:r w:rsidR="00FF4A4B" w:rsidRPr="00535FC6">
        <w:rPr>
          <w:rFonts w:ascii="Times New Roman" w:hAnsi="Times New Roman"/>
          <w:b/>
          <w:sz w:val="24"/>
          <w:szCs w:val="24"/>
        </w:rPr>
        <w:t xml:space="preserve">. Равносильность неравенств на множествах </w:t>
      </w:r>
      <w:r>
        <w:rPr>
          <w:rFonts w:ascii="Times New Roman" w:hAnsi="Times New Roman"/>
          <w:b/>
          <w:sz w:val="24"/>
          <w:szCs w:val="24"/>
        </w:rPr>
        <w:t>(7 час</w:t>
      </w:r>
      <w:r w:rsidR="00C9160E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lastRenderedPageBreak/>
        <w:t xml:space="preserve">Возведение неравенства в четную степень и  умножение неравенства на функцию, потенцирование  логарифмических неравенств, приведение подобных членов,  применение некоторых формул. Нестрогие неравенства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к  неравенству, равносильному на некотором множестве  исходному неравенству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ится понятие равносильности двух неравенств на множестве, описываются те множества чисел, на каждом из которых получается неравенство, равносильное на этом множестве исходному неравенству при возведении  уравнения в четную степень, при умножении уравнения на  функцию, при потенцировании логарифмического неравенства, при приведении подобных членов неравенства, при  применении некоторых формул. Для каждого преобразования неравенства формулируются соответствующие  утверждения о равносильности и приводятся примеры их  применения. Рассматриваются нестрогие неравенства. </w:t>
      </w:r>
    </w:p>
    <w:p w:rsidR="00FF4A4B" w:rsidRPr="00535FC6" w:rsidRDefault="00FF4A4B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3</w:t>
      </w:r>
      <w:r w:rsidRPr="00535FC6">
        <w:rPr>
          <w:rFonts w:ascii="Times New Roman" w:hAnsi="Times New Roman"/>
          <w:b/>
          <w:sz w:val="24"/>
          <w:szCs w:val="24"/>
        </w:rPr>
        <w:t>. Метод промежутков для уравнений и неравенств</w:t>
      </w:r>
      <w:r w:rsidR="00E90A1D">
        <w:rPr>
          <w:rFonts w:ascii="Times New Roman" w:hAnsi="Times New Roman"/>
          <w:b/>
          <w:sz w:val="24"/>
          <w:szCs w:val="24"/>
        </w:rPr>
        <w:t>(5 час</w:t>
      </w:r>
      <w:r w:rsidR="000357BC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  <w:r w:rsidRPr="00535FC6">
        <w:rPr>
          <w:rFonts w:ascii="Times New Roman" w:hAnsi="Times New Roman"/>
          <w:b/>
          <w:sz w:val="24"/>
          <w:szCs w:val="24"/>
        </w:rPr>
        <w:t xml:space="preserve">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Уравнения и неравенства с модулями. Метод  интервалов для непрерывных функций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решать уравнения и  неравенства с модулями и применять метод интервалов для решения неравенств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рассматриваются уравнения с модулями и  описывается способ решения таких уравнений переходом к уравнениям, равносильным исходному на некотором  множестве и не содержащим модулей. Затем аналогично  рассматриваются неравенства с модулями. Наконец, для  функций f(x), непрерывных на некоторых интервалах,  рассматривается способ решения неравенств f(x) &gt; </w:t>
      </w:r>
      <w:r w:rsidR="000357BC"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 и f(x) &lt; </w:t>
      </w:r>
      <w:r w:rsidR="000357BC"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, называемый методом интервалов. При обучении на профильном уровне рассматриваются более сложные уравнения и неравенства. </w:t>
      </w:r>
    </w:p>
    <w:p w:rsidR="00E90A1D" w:rsidRDefault="00FF4A4B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4</w:t>
      </w:r>
      <w:r w:rsidRPr="00535FC6">
        <w:rPr>
          <w:rFonts w:ascii="Times New Roman" w:hAnsi="Times New Roman"/>
          <w:b/>
          <w:sz w:val="24"/>
          <w:szCs w:val="24"/>
        </w:rPr>
        <w:t xml:space="preserve">. Использование свойств функций при решении уравнений и неравенств </w:t>
      </w:r>
    </w:p>
    <w:p w:rsidR="00FF4A4B" w:rsidRPr="00535FC6" w:rsidRDefault="00E90A1D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(5 час</w:t>
      </w:r>
      <w:r w:rsidR="000357BC">
        <w:rPr>
          <w:rFonts w:ascii="Times New Roman" w:hAnsi="Times New Roman"/>
          <w:b/>
          <w:sz w:val="24"/>
          <w:szCs w:val="24"/>
        </w:rPr>
        <w:t>ов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Использование областей существования,  неотрицательности, ограниченности, монотонности и экстремумов  функции, свойств синуса и косинуса при решении уравнений и неравенств. </w:t>
      </w:r>
    </w:p>
    <w:p w:rsidR="00535FC6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свойства функций при решении уравнений и неравенств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риводятся примеры решения уравнений и неравенств с использованием свойств функций. </w:t>
      </w:r>
    </w:p>
    <w:p w:rsidR="00FF4A4B" w:rsidRPr="00535FC6" w:rsidRDefault="00FF4A4B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5</w:t>
      </w:r>
      <w:r w:rsidRPr="00535FC6">
        <w:rPr>
          <w:rFonts w:ascii="Times New Roman" w:hAnsi="Times New Roman"/>
          <w:b/>
          <w:sz w:val="24"/>
          <w:szCs w:val="24"/>
        </w:rPr>
        <w:t xml:space="preserve">. Системы уравнений с несколькими неизвестными </w:t>
      </w:r>
      <w:r w:rsidR="00E90A1D">
        <w:rPr>
          <w:rFonts w:ascii="Times New Roman" w:hAnsi="Times New Roman"/>
          <w:b/>
          <w:sz w:val="24"/>
          <w:szCs w:val="24"/>
        </w:rPr>
        <w:t>(8 час</w:t>
      </w:r>
      <w:r w:rsidR="000357BC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вносильность систем. Система-следствие. Метод  замены неизвестных. Рассуждения с числовыми значениями при решении систем уравнений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освоить разные способы решения систем уравнений с несколькими неизвестными. </w:t>
      </w:r>
    </w:p>
    <w:p w:rsidR="00FF4A4B" w:rsidRPr="00FF4A4B" w:rsidRDefault="00FF4A4B" w:rsidP="00182F2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ятся понятия системы уравнений, равносильности систем, приводятся утверждения о равносильности  систем при тех или иных преобразованиях, рассматриваются основные методы решения систем уравнений: метод  подстановки, метод линейных преобразований, метод перехода к системе-следствию, метод замены неизвестных. Рассматривается решение систем уравнений при  помощи рассуждений с числовыми значениями. </w:t>
      </w:r>
    </w:p>
    <w:p w:rsidR="00FF4A4B" w:rsidRPr="008E605A" w:rsidRDefault="00FF4A4B" w:rsidP="00182F2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8E605A">
        <w:rPr>
          <w:rFonts w:ascii="Times New Roman" w:hAnsi="Times New Roman"/>
          <w:b/>
          <w:sz w:val="24"/>
          <w:szCs w:val="24"/>
        </w:rPr>
        <w:t>1</w:t>
      </w:r>
      <w:r w:rsidR="003E377D">
        <w:rPr>
          <w:rFonts w:ascii="Times New Roman" w:hAnsi="Times New Roman"/>
          <w:b/>
          <w:sz w:val="24"/>
          <w:szCs w:val="24"/>
        </w:rPr>
        <w:t>6</w:t>
      </w:r>
      <w:r w:rsidRPr="008E605A">
        <w:rPr>
          <w:rFonts w:ascii="Times New Roman" w:hAnsi="Times New Roman"/>
          <w:b/>
          <w:sz w:val="24"/>
          <w:szCs w:val="24"/>
        </w:rPr>
        <w:t xml:space="preserve">. Повторение курса алгебры и начал  математического анализа за 10—11 классы </w:t>
      </w:r>
      <w:r w:rsidR="000357BC">
        <w:rPr>
          <w:rFonts w:ascii="Times New Roman" w:hAnsi="Times New Roman"/>
          <w:b/>
          <w:sz w:val="24"/>
          <w:szCs w:val="24"/>
        </w:rPr>
        <w:t>(</w:t>
      </w:r>
      <w:r w:rsidR="00E90A1D">
        <w:rPr>
          <w:rFonts w:ascii="Times New Roman" w:hAnsi="Times New Roman"/>
          <w:b/>
          <w:sz w:val="24"/>
          <w:szCs w:val="24"/>
        </w:rPr>
        <w:t>1</w:t>
      </w:r>
      <w:r w:rsidR="002945E0">
        <w:rPr>
          <w:rFonts w:ascii="Times New Roman" w:hAnsi="Times New Roman"/>
          <w:b/>
          <w:sz w:val="24"/>
          <w:szCs w:val="24"/>
        </w:rPr>
        <w:t>3</w:t>
      </w:r>
      <w:r w:rsidR="00E90A1D">
        <w:rPr>
          <w:rFonts w:ascii="Times New Roman" w:hAnsi="Times New Roman"/>
          <w:b/>
          <w:sz w:val="24"/>
          <w:szCs w:val="24"/>
        </w:rPr>
        <w:t xml:space="preserve"> час</w:t>
      </w:r>
      <w:r w:rsidR="000357BC">
        <w:rPr>
          <w:rFonts w:ascii="Times New Roman" w:hAnsi="Times New Roman"/>
          <w:b/>
          <w:sz w:val="24"/>
          <w:szCs w:val="24"/>
        </w:rPr>
        <w:t>ов</w:t>
      </w:r>
      <w:r w:rsidR="00E90A1D">
        <w:rPr>
          <w:rFonts w:ascii="Times New Roman" w:hAnsi="Times New Roman"/>
          <w:b/>
          <w:sz w:val="24"/>
          <w:szCs w:val="24"/>
        </w:rPr>
        <w:t>)</w:t>
      </w:r>
    </w:p>
    <w:p w:rsidR="00093E7C" w:rsidRPr="001D24E8" w:rsidRDefault="00093E7C" w:rsidP="00093E7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lastRenderedPageBreak/>
        <w:t>Результаты обучения</w:t>
      </w:r>
    </w:p>
    <w:p w:rsidR="00093E7C" w:rsidRPr="0033292B" w:rsidRDefault="00093E7C" w:rsidP="00093E7C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8E605A" w:rsidRDefault="008E605A" w:rsidP="00182F2C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A744A4" w:rsidRPr="0057778F" w:rsidRDefault="005C04FE" w:rsidP="00182F2C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учеников 11 класса</w:t>
      </w:r>
    </w:p>
    <w:p w:rsidR="003823EE" w:rsidRPr="0057778F" w:rsidRDefault="003823EE" w:rsidP="00182F2C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3823EE" w:rsidRPr="0057778F" w:rsidRDefault="003823EE" w:rsidP="00182F2C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знать/ понимать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D07344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3823EE" w:rsidRPr="00C22838" w:rsidRDefault="003823EE" w:rsidP="00A623AE">
      <w:pPr>
        <w:numPr>
          <w:ilvl w:val="0"/>
          <w:numId w:val="19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ероятностный характер различных процессов окружающего мира.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D07344" w:rsidRPr="00C22838" w:rsidRDefault="00D07344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D07344" w:rsidRPr="00C22838" w:rsidRDefault="00D07344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ть понятия связанные с делимостью целых чисел при решении математических задач;</w:t>
      </w:r>
    </w:p>
    <w:p w:rsidR="00D07344" w:rsidRPr="00C22838" w:rsidRDefault="00D07344" w:rsidP="00A623AE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D07344" w:rsidRPr="00182F2C" w:rsidRDefault="00D07344" w:rsidP="00182F2C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07344" w:rsidRPr="00C22838" w:rsidRDefault="00D07344" w:rsidP="00A623AE">
      <w:pPr>
        <w:numPr>
          <w:ilvl w:val="0"/>
          <w:numId w:val="21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ункции и графики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D07344" w:rsidRPr="00D07344" w:rsidRDefault="00D07344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D07344" w:rsidRPr="00D07344" w:rsidRDefault="00D07344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D07344" w:rsidRPr="00D07344" w:rsidRDefault="00D07344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D07344" w:rsidRPr="00D07344" w:rsidRDefault="00D07344" w:rsidP="00A623AE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D07344" w:rsidRPr="00182F2C" w:rsidRDefault="00D07344" w:rsidP="00182F2C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07344" w:rsidRPr="00D07344" w:rsidRDefault="00D07344" w:rsidP="00A623AE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D07344" w:rsidRPr="00D07344" w:rsidRDefault="00D07344" w:rsidP="00A623AE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ь криволинейной трапеции;</w:t>
      </w:r>
    </w:p>
    <w:p w:rsidR="00D07344" w:rsidRPr="00182F2C" w:rsidRDefault="00D07344" w:rsidP="00182F2C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D07344" w:rsidRPr="00D07344" w:rsidRDefault="00D07344" w:rsidP="00A623AE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D07344" w:rsidRPr="00D07344" w:rsidRDefault="00D07344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D07344" w:rsidRPr="00D07344" w:rsidRDefault="00D07344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D07344" w:rsidRPr="00D07344" w:rsidRDefault="00D07344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зображать на координатной плоскости множества решений уравнений и неравенств с двумя переменными и их  систем;</w:t>
      </w:r>
    </w:p>
    <w:p w:rsidR="00D07344" w:rsidRPr="00D07344" w:rsidRDefault="00D07344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D07344" w:rsidRPr="00D07344" w:rsidRDefault="00D07344" w:rsidP="00A623AE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D07344" w:rsidRPr="00182F2C" w:rsidRDefault="00D07344" w:rsidP="00182F2C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07344" w:rsidRPr="00D07344" w:rsidRDefault="00D07344" w:rsidP="00A623AE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lastRenderedPageBreak/>
        <w:t>Элементы комбинаторики, статистики и теории вероятностей</w:t>
      </w:r>
    </w:p>
    <w:p w:rsidR="00D07344" w:rsidRPr="00D07344" w:rsidRDefault="00D07344" w:rsidP="00182F2C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6D4A15" w:rsidRDefault="00D07344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D07344" w:rsidRPr="006D4A15" w:rsidRDefault="00D07344" w:rsidP="00A623AE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D07344" w:rsidRPr="00182F2C" w:rsidRDefault="00D07344" w:rsidP="00182F2C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D07344" w:rsidRPr="00D07344" w:rsidRDefault="00D07344" w:rsidP="00A623AE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A744A4" w:rsidRDefault="00A744A4" w:rsidP="00182F2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82F2C" w:rsidRPr="00592112" w:rsidRDefault="00182F2C" w:rsidP="00182F2C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Для оценки учебных достижений обучающихся используется:</w:t>
      </w:r>
    </w:p>
    <w:p w:rsidR="00182F2C" w:rsidRPr="00592112" w:rsidRDefault="00182F2C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182F2C" w:rsidRPr="00592112" w:rsidRDefault="00182F2C" w:rsidP="00A623AE">
      <w:pPr>
        <w:pStyle w:val="a3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 контрольных работ и зачетов</w:t>
      </w:r>
    </w:p>
    <w:p w:rsidR="00182F2C" w:rsidRPr="00592112" w:rsidRDefault="00182F2C" w:rsidP="00A623AE">
      <w:pPr>
        <w:pStyle w:val="a3"/>
        <w:numPr>
          <w:ilvl w:val="0"/>
          <w:numId w:val="4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A744A4" w:rsidRDefault="00A744A4" w:rsidP="00182F2C">
      <w:pPr>
        <w:spacing w:after="0"/>
        <w:ind w:firstLine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DF24EB" w:rsidRPr="00BC283B" w:rsidRDefault="00DF24EB" w:rsidP="00182F2C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 w:rsidR="006D4A15"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DF24EB" w:rsidRPr="00BC283B" w:rsidRDefault="00DF24EB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1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DF24EB" w:rsidRPr="00BC283B" w:rsidRDefault="00DF24EB" w:rsidP="00DF24EB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)</w:t>
      </w:r>
    </w:p>
    <w:p w:rsidR="00DF24EB" w:rsidRPr="00BC283B" w:rsidRDefault="009F042F" w:rsidP="00DF24EB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33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DF24EB" w:rsidRPr="0026769B" w:rsidTr="00FF4A4B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DF24EB" w:rsidRPr="0026769B" w:rsidRDefault="00DF24EB" w:rsidP="00FF4A4B">
            <w:pPr>
              <w:jc w:val="center"/>
              <w:rPr>
                <w:b/>
              </w:rPr>
            </w:pPr>
            <w:r>
              <w:t> </w:t>
            </w:r>
            <w:r w:rsidRPr="0026769B">
              <w:rPr>
                <w:b/>
              </w:rPr>
              <w:t>Тематические аттестации (ТА) и контрольные работы (КР)</w:t>
            </w:r>
          </w:p>
        </w:tc>
      </w:tr>
      <w:tr w:rsidR="00DF24EB" w:rsidRPr="0026769B" w:rsidTr="00FF4A4B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DF24EB" w:rsidRPr="0026769B" w:rsidRDefault="00DF24EB" w:rsidP="00DF24EB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1 семестр – </w:t>
            </w:r>
            <w:r>
              <w:rPr>
                <w:b/>
              </w:rPr>
              <w:t>64</w:t>
            </w:r>
            <w:r w:rsidRPr="0026769B">
              <w:rPr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DF24EB" w:rsidRPr="0026769B" w:rsidRDefault="00DF24EB" w:rsidP="002945E0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семестр – </w:t>
            </w:r>
            <w:r>
              <w:rPr>
                <w:b/>
              </w:rPr>
              <w:t>7</w:t>
            </w:r>
            <w:r w:rsidR="002945E0">
              <w:rPr>
                <w:b/>
              </w:rPr>
              <w:t>0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2945E0">
              <w:rPr>
                <w:b/>
              </w:rPr>
              <w:t>ов</w:t>
            </w:r>
          </w:p>
        </w:tc>
      </w:tr>
      <w:tr w:rsidR="00DF24EB" w:rsidRPr="0026769B" w:rsidTr="00FF4A4B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23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270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51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66" w:type="dxa"/>
            <w:shd w:val="clear" w:color="auto" w:fill="66FFFF"/>
          </w:tcPr>
          <w:p w:rsidR="00DF24EB" w:rsidRPr="0026769B" w:rsidRDefault="00DF24EB" w:rsidP="00FF4A4B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DF24EB" w:rsidTr="00FF4A4B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23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270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51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66" w:type="dxa"/>
          </w:tcPr>
          <w:p w:rsidR="00DF24EB" w:rsidRDefault="00DF24EB" w:rsidP="00FF4A4B">
            <w:pPr>
              <w:jc w:val="center"/>
            </w:pPr>
          </w:p>
        </w:tc>
      </w:tr>
      <w:tr w:rsidR="00DF24EB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23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270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51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66" w:type="dxa"/>
          </w:tcPr>
          <w:p w:rsidR="00DF24EB" w:rsidRDefault="00DF24EB" w:rsidP="00FF4A4B">
            <w:pPr>
              <w:jc w:val="center"/>
            </w:pPr>
          </w:p>
        </w:tc>
      </w:tr>
      <w:tr w:rsidR="00DF24EB" w:rsidTr="00FF4A4B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23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270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51" w:type="dxa"/>
          </w:tcPr>
          <w:p w:rsidR="00DF24EB" w:rsidRDefault="00DF24EB" w:rsidP="00FF4A4B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DF24EB" w:rsidRDefault="00DF24EB" w:rsidP="00FF4A4B">
            <w:pPr>
              <w:jc w:val="center"/>
            </w:pPr>
          </w:p>
        </w:tc>
        <w:tc>
          <w:tcPr>
            <w:tcW w:w="1466" w:type="dxa"/>
          </w:tcPr>
          <w:p w:rsidR="00DF24EB" w:rsidRDefault="00DF24EB" w:rsidP="00FF4A4B">
            <w:pPr>
              <w:jc w:val="center"/>
            </w:pPr>
          </w:p>
        </w:tc>
      </w:tr>
    </w:tbl>
    <w:p w:rsidR="00DF24EB" w:rsidRDefault="00DF24EB" w:rsidP="00DF24EB"/>
    <w:p w:rsidR="00223265" w:rsidRDefault="00223265" w:rsidP="00DF24EB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54"/>
        <w:gridCol w:w="1058"/>
        <w:gridCol w:w="1058"/>
        <w:gridCol w:w="2201"/>
        <w:gridCol w:w="30"/>
        <w:gridCol w:w="30"/>
        <w:gridCol w:w="30"/>
        <w:gridCol w:w="15"/>
        <w:gridCol w:w="20"/>
        <w:gridCol w:w="4175"/>
      </w:tblGrid>
      <w:tr w:rsidR="0044153A" w:rsidRPr="00127DDD" w:rsidTr="006D4A15">
        <w:trPr>
          <w:tblHeader/>
        </w:trPr>
        <w:tc>
          <w:tcPr>
            <w:tcW w:w="954" w:type="dxa"/>
            <w:vMerge w:val="restart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№пп</w:t>
            </w:r>
          </w:p>
        </w:tc>
        <w:tc>
          <w:tcPr>
            <w:tcW w:w="2116" w:type="dxa"/>
            <w:gridSpan w:val="2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Дата урока</w:t>
            </w:r>
          </w:p>
        </w:tc>
        <w:tc>
          <w:tcPr>
            <w:tcW w:w="2326" w:type="dxa"/>
            <w:gridSpan w:val="6"/>
            <w:vMerge w:val="restart"/>
            <w:tcBorders>
              <w:right w:val="single" w:sz="4" w:space="0" w:color="auto"/>
            </w:tcBorders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44153A" w:rsidRPr="006D4A15" w:rsidRDefault="007C0449" w:rsidP="0044153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Ожидаемые результаты</w:t>
            </w:r>
          </w:p>
        </w:tc>
      </w:tr>
      <w:tr w:rsidR="0044153A" w:rsidRPr="00127DDD" w:rsidTr="006D4A15">
        <w:trPr>
          <w:tblHeader/>
        </w:trPr>
        <w:tc>
          <w:tcPr>
            <w:tcW w:w="954" w:type="dxa"/>
            <w:vMerge/>
          </w:tcPr>
          <w:p w:rsidR="0044153A" w:rsidRPr="00127DDD" w:rsidRDefault="0044153A" w:rsidP="00223265">
            <w:pPr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план</w:t>
            </w:r>
          </w:p>
        </w:tc>
        <w:tc>
          <w:tcPr>
            <w:tcW w:w="1058" w:type="dxa"/>
          </w:tcPr>
          <w:p w:rsidR="0044153A" w:rsidRPr="006D4A15" w:rsidRDefault="0044153A" w:rsidP="00DF24EB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факт</w:t>
            </w:r>
          </w:p>
        </w:tc>
        <w:tc>
          <w:tcPr>
            <w:tcW w:w="2326" w:type="dxa"/>
            <w:gridSpan w:val="6"/>
            <w:vMerge/>
            <w:tcBorders>
              <w:right w:val="single" w:sz="4" w:space="0" w:color="auto"/>
            </w:tcBorders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</w:tr>
      <w:tr w:rsidR="007C0449" w:rsidRPr="00127DDD" w:rsidTr="00805DCE">
        <w:tc>
          <w:tcPr>
            <w:tcW w:w="9571" w:type="dxa"/>
            <w:gridSpan w:val="10"/>
          </w:tcPr>
          <w:p w:rsidR="007C0449" w:rsidRPr="00127DDD" w:rsidRDefault="007C0449" w:rsidP="00127D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7C0449" w:rsidRPr="003B68F4" w:rsidRDefault="007C0449" w:rsidP="00127DDD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1. Повторение и систематизация учебного материала за  курс алгебры и начала </w:t>
            </w:r>
            <w:r w:rsidR="006D4A15"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атематического 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>анализа 10 класса (4 час)</w:t>
            </w:r>
          </w:p>
          <w:p w:rsidR="007C0449" w:rsidRPr="00127DDD" w:rsidRDefault="007C0449" w:rsidP="00127DD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4153A" w:rsidRPr="00127DDD" w:rsidTr="006D4A15">
        <w:tc>
          <w:tcPr>
            <w:tcW w:w="954" w:type="dxa"/>
          </w:tcPr>
          <w:p w:rsidR="0044153A" w:rsidRPr="00127DDD" w:rsidRDefault="0044153A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3B68F4" w:rsidRPr="00127DDD" w:rsidRDefault="003B68F4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Тождественные преобразования выражений, содержащих корень </w:t>
            </w:r>
            <w:r w:rsidRPr="00127DDD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34" type="#_x0000_t75" style="width:9.75pt;height:11.25pt" o:ole="">
                  <v:imagedata r:id="rId23" o:title=""/>
                </v:shape>
                <o:OLEObject Type="Embed" ProgID="Equation.DSMT4" ShapeID="_x0000_i1034" DrawAspect="Content" ObjectID="_1497608305" r:id="rId24"/>
              </w:object>
            </w:r>
            <w:r w:rsidRPr="00127DDD">
              <w:rPr>
                <w:rFonts w:ascii="Times New Roman" w:hAnsi="Times New Roman" w:cs="Times New Roman"/>
              </w:rPr>
              <w:t xml:space="preserve"> - ой степени</w:t>
            </w:r>
            <w:r>
              <w:rPr>
                <w:rFonts w:ascii="Times New Roman" w:hAnsi="Times New Roman" w:cs="Times New Roman"/>
              </w:rPr>
              <w:t>, тригонометрические, логарифмические, показательные выражения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44153A" w:rsidRPr="00127DDD" w:rsidRDefault="003B68F4" w:rsidP="003B68F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44153A" w:rsidRPr="00127DDD" w:rsidTr="006D4A15">
        <w:tc>
          <w:tcPr>
            <w:tcW w:w="954" w:type="dxa"/>
          </w:tcPr>
          <w:p w:rsidR="0044153A" w:rsidRPr="00127DDD" w:rsidRDefault="0044153A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44153A" w:rsidRPr="00127DDD" w:rsidRDefault="0044153A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44153A" w:rsidRPr="00127DDD" w:rsidRDefault="003B68F4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, логарифм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44153A" w:rsidRPr="00127DDD" w:rsidRDefault="003B68F4" w:rsidP="003B68F4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6D4A15" w:rsidRPr="00127DDD" w:rsidTr="006D4A15">
        <w:tc>
          <w:tcPr>
            <w:tcW w:w="954" w:type="dxa"/>
          </w:tcPr>
          <w:p w:rsidR="006D4A15" w:rsidRPr="00127DDD" w:rsidRDefault="006D4A15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6D4A15" w:rsidRPr="00127DDD" w:rsidRDefault="006D4A1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6D4A15" w:rsidRPr="00127DDD" w:rsidRDefault="006D4A1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6D4A15" w:rsidRPr="00127DDD" w:rsidRDefault="006D4A15" w:rsidP="003B68F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</w:t>
            </w:r>
            <w:r w:rsidRPr="00127DDD">
              <w:rPr>
                <w:rFonts w:ascii="Times New Roman" w:hAnsi="Times New Roman" w:cs="Times New Roman"/>
              </w:rPr>
              <w:t>ригонометр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6D4A15" w:rsidRPr="00127DDD" w:rsidRDefault="003B68F4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6D4A15" w:rsidRPr="00127DDD" w:rsidTr="003B68F4">
        <w:tc>
          <w:tcPr>
            <w:tcW w:w="954" w:type="dxa"/>
          </w:tcPr>
          <w:p w:rsidR="006D4A15" w:rsidRPr="00127DDD" w:rsidRDefault="006D4A15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6D4A15" w:rsidRPr="00127DDD" w:rsidRDefault="006D4A1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  <w:tcBorders>
              <w:top w:val="single" w:sz="4" w:space="0" w:color="auto"/>
            </w:tcBorders>
          </w:tcPr>
          <w:p w:rsidR="006D4A15" w:rsidRPr="00127DDD" w:rsidRDefault="006D4A15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top w:val="single" w:sz="4" w:space="0" w:color="auto"/>
              <w:right w:val="single" w:sz="4" w:space="0" w:color="auto"/>
            </w:tcBorders>
          </w:tcPr>
          <w:p w:rsidR="006D4A15" w:rsidRPr="00127DDD" w:rsidRDefault="003B68F4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Функции и их графики</w:t>
            </w:r>
          </w:p>
        </w:tc>
        <w:tc>
          <w:tcPr>
            <w:tcW w:w="4175" w:type="dxa"/>
            <w:tcBorders>
              <w:top w:val="single" w:sz="4" w:space="0" w:color="auto"/>
              <w:left w:val="single" w:sz="4" w:space="0" w:color="auto"/>
            </w:tcBorders>
          </w:tcPr>
          <w:p w:rsidR="006D4A15" w:rsidRPr="00127DDD" w:rsidRDefault="003B68F4" w:rsidP="006678A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строить графики функций, описывать их свойства</w:t>
            </w:r>
          </w:p>
        </w:tc>
      </w:tr>
      <w:tr w:rsidR="00127DDD" w:rsidRPr="00127DDD" w:rsidTr="00805DCE">
        <w:tc>
          <w:tcPr>
            <w:tcW w:w="9571" w:type="dxa"/>
            <w:gridSpan w:val="10"/>
          </w:tcPr>
          <w:p w:rsidR="003B68F4" w:rsidRDefault="003B68F4" w:rsidP="003B68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B68F4" w:rsidRPr="003B68F4" w:rsidRDefault="003B68F4" w:rsidP="003B68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284C78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ункции и их графики 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284C78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27DDD" w:rsidRPr="00127DDD" w:rsidRDefault="00127DDD" w:rsidP="003B68F4">
            <w:pPr>
              <w:rPr>
                <w:rFonts w:ascii="Times New Roman" w:hAnsi="Times New Roman" w:cs="Times New Roman"/>
              </w:rPr>
            </w:pPr>
          </w:p>
        </w:tc>
      </w:tr>
      <w:tr w:rsidR="00127DDD" w:rsidRPr="00127DDD" w:rsidTr="006D4A15">
        <w:tc>
          <w:tcPr>
            <w:tcW w:w="954" w:type="dxa"/>
          </w:tcPr>
          <w:p w:rsidR="00127DDD" w:rsidRPr="00127DDD" w:rsidRDefault="00127DDD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27DDD" w:rsidRPr="00127DDD" w:rsidRDefault="00284C7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лементарные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27DDD" w:rsidRDefault="0091666C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аргумент, функция; принцип суперпозиции двух элементарных функций.</w:t>
            </w:r>
          </w:p>
          <w:p w:rsidR="0091666C" w:rsidRPr="00127DDD" w:rsidRDefault="0091666C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элементарных функций</w:t>
            </w:r>
          </w:p>
        </w:tc>
      </w:tr>
      <w:tr w:rsidR="00127DDD" w:rsidRPr="00127DDD" w:rsidTr="006D4A15">
        <w:tc>
          <w:tcPr>
            <w:tcW w:w="954" w:type="dxa"/>
          </w:tcPr>
          <w:p w:rsidR="00127DDD" w:rsidRPr="00127DDD" w:rsidRDefault="00127DDD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27DDD" w:rsidRPr="00E4261F" w:rsidRDefault="00284C7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ласть определения и область значения функции. Ограничен</w:t>
            </w:r>
            <w:r>
              <w:rPr>
                <w:rFonts w:ascii="Times New Roman" w:hAnsi="Times New Roman" w:cs="Times New Roman"/>
              </w:rPr>
              <w:lastRenderedPageBreak/>
              <w:t>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27DDD" w:rsidRPr="00127DDD" w:rsidRDefault="0091666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ть: понятия область существования и область изменения функции, ограничения сверху и ограничения снизу на множестве функции</w:t>
            </w:r>
          </w:p>
        </w:tc>
      </w:tr>
      <w:tr w:rsidR="00127DDD" w:rsidRPr="00127DDD" w:rsidTr="006D4A15">
        <w:tc>
          <w:tcPr>
            <w:tcW w:w="954" w:type="dxa"/>
          </w:tcPr>
          <w:p w:rsidR="00127DDD" w:rsidRPr="00127DDD" w:rsidRDefault="00127DDD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27DDD" w:rsidRPr="00127DDD" w:rsidRDefault="00127DDD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27DDD" w:rsidRPr="00E4261F" w:rsidRDefault="00284C7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етность, нечетность, периодич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27DDD" w:rsidRDefault="00C0276B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четная и нечетная функция, периодическая функция, период функции.</w:t>
            </w:r>
          </w:p>
          <w:p w:rsidR="00C0276B" w:rsidRPr="00E4261F" w:rsidRDefault="00C0276B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период элементарных функций</w:t>
            </w:r>
          </w:p>
        </w:tc>
      </w:tr>
      <w:tr w:rsidR="00C0276B" w:rsidRPr="00127DDD" w:rsidTr="006D4A15">
        <w:tc>
          <w:tcPr>
            <w:tcW w:w="954" w:type="dxa"/>
          </w:tcPr>
          <w:p w:rsidR="00C0276B" w:rsidRPr="00127DDD" w:rsidRDefault="00C0276B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C0276B" w:rsidRPr="00127DDD" w:rsidRDefault="00C0276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C0276B" w:rsidRPr="00127DDD" w:rsidRDefault="00C0276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C0276B" w:rsidRPr="00E4261F" w:rsidRDefault="00C0276B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межутки возрастания, убывания, знакопостоянства и нули функции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C0276B" w:rsidRDefault="00C0276B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возрастающая и убывающая функция, строго монотонная функция, нули функции, промежуток знакопостоянства.</w:t>
            </w:r>
          </w:p>
          <w:p w:rsidR="00C0276B" w:rsidRPr="00E4261F" w:rsidRDefault="00C0276B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по  графику функции промежутки возрастания, убывания и знакопостоянства функции</w:t>
            </w:r>
          </w:p>
        </w:tc>
      </w:tr>
      <w:tr w:rsidR="00C0276B" w:rsidRPr="00127DDD" w:rsidTr="006D4A15">
        <w:tc>
          <w:tcPr>
            <w:tcW w:w="954" w:type="dxa"/>
          </w:tcPr>
          <w:p w:rsidR="00C0276B" w:rsidRPr="00127DDD" w:rsidRDefault="00C0276B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C0276B" w:rsidRPr="00127DDD" w:rsidRDefault="00C0276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C0276B" w:rsidRPr="00127DDD" w:rsidRDefault="00C0276B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C0276B" w:rsidRPr="00E4261F" w:rsidRDefault="00C0276B" w:rsidP="00D05E9E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C0276B" w:rsidRPr="00127DDD" w:rsidRDefault="00C0276B" w:rsidP="00D05E9E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E4261F" w:rsidRPr="00E4261F" w:rsidRDefault="00284C7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E4261F" w:rsidRDefault="00C0276B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ринцип исследования элементарных функций</w:t>
            </w:r>
          </w:p>
          <w:p w:rsidR="00C0276B" w:rsidRPr="00127DDD" w:rsidRDefault="00C0276B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 w:rsidR="007B65B6">
              <w:rPr>
                <w:rFonts w:ascii="Times New Roman" w:hAnsi="Times New Roman" w:cs="Times New Roman"/>
                <w:sz w:val="20"/>
                <w:szCs w:val="20"/>
              </w:rPr>
              <w:t xml:space="preserve"> строить и читать графики элементарных функций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E4261F" w:rsidRPr="00E4261F" w:rsidRDefault="00284C78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</w:tcBorders>
          </w:tcPr>
          <w:p w:rsidR="00E4261F" w:rsidRDefault="007B65B6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способы преобразования графиков функций.</w:t>
            </w:r>
          </w:p>
          <w:p w:rsidR="007B65B6" w:rsidRPr="00127DDD" w:rsidRDefault="007B65B6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авильно  преобразовывать графики элементарных и сложных функций</w:t>
            </w:r>
          </w:p>
        </w:tc>
      </w:tr>
      <w:tr w:rsidR="007B65B6" w:rsidRPr="00127DDD" w:rsidTr="006D4A15">
        <w:tc>
          <w:tcPr>
            <w:tcW w:w="954" w:type="dxa"/>
          </w:tcPr>
          <w:p w:rsidR="007B65B6" w:rsidRPr="00127DDD" w:rsidRDefault="007B65B6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7B65B6" w:rsidRPr="00E4261F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Графики функций, содержащих модули</w:t>
            </w:r>
          </w:p>
        </w:tc>
        <w:tc>
          <w:tcPr>
            <w:tcW w:w="4195" w:type="dxa"/>
            <w:gridSpan w:val="2"/>
            <w:vMerge w:val="restart"/>
            <w:tcBorders>
              <w:left w:val="single" w:sz="4" w:space="0" w:color="auto"/>
            </w:tcBorders>
          </w:tcPr>
          <w:p w:rsidR="007B65B6" w:rsidRDefault="007B65B6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алгоритм построения графиков функций с модулем</w:t>
            </w:r>
          </w:p>
          <w:p w:rsidR="007B65B6" w:rsidRPr="00127DDD" w:rsidRDefault="007B65B6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полнять построение графиков функции с модулем</w:t>
            </w:r>
          </w:p>
        </w:tc>
      </w:tr>
      <w:tr w:rsidR="007B65B6" w:rsidRPr="00127DDD" w:rsidTr="006D4A15">
        <w:tc>
          <w:tcPr>
            <w:tcW w:w="954" w:type="dxa"/>
          </w:tcPr>
          <w:p w:rsidR="007B65B6" w:rsidRPr="00127DDD" w:rsidRDefault="007B65B6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7B65B6" w:rsidRPr="00E4261F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95" w:type="dxa"/>
            <w:gridSpan w:val="2"/>
            <w:vMerge/>
            <w:tcBorders>
              <w:left w:val="single" w:sz="4" w:space="0" w:color="auto"/>
            </w:tcBorders>
          </w:tcPr>
          <w:p w:rsidR="007B65B6" w:rsidRPr="00127DDD" w:rsidRDefault="007B65B6" w:rsidP="00AD4910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4261F" w:rsidRPr="00127DDD" w:rsidTr="00805DCE">
        <w:tc>
          <w:tcPr>
            <w:tcW w:w="9571" w:type="dxa"/>
            <w:gridSpan w:val="10"/>
          </w:tcPr>
          <w:p w:rsidR="00E4261F" w:rsidRPr="00127DDD" w:rsidRDefault="00E4261F" w:rsidP="00F173A5">
            <w:p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4261F" w:rsidRPr="00284C78" w:rsidRDefault="00E4261F" w:rsidP="003B68F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>Тема 3. Предел функции и непрерывность</w:t>
            </w:r>
            <w:r w:rsid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 час)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E4261F" w:rsidRPr="00127DDD" w:rsidRDefault="00E4261F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предела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E4261F" w:rsidRPr="00127DDD" w:rsidRDefault="007361D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предела функции и уметь вычислять их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E4261F" w:rsidRPr="00127DDD" w:rsidRDefault="00E4261F" w:rsidP="00FF4A4B">
            <w:pPr>
              <w:snapToGrid w:val="0"/>
              <w:jc w:val="both"/>
              <w:rPr>
                <w:rFonts w:ascii="Times New Roman" w:hAnsi="Times New Roman" w:cs="Times New Roman"/>
                <w:i/>
              </w:rPr>
            </w:pPr>
            <w:r w:rsidRPr="00127DDD">
              <w:rPr>
                <w:rFonts w:ascii="Times New Roman" w:hAnsi="Times New Roman" w:cs="Times New Roman"/>
              </w:rPr>
              <w:t>Односторонние пределы</w:t>
            </w:r>
            <w:r w:rsidRPr="00127DDD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E4261F" w:rsidRPr="007361DC" w:rsidRDefault="00A8714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спользуя понятия левого и правого предела, </w:t>
            </w:r>
            <w:r w:rsidR="007361DC">
              <w:rPr>
                <w:rFonts w:ascii="Times New Roman" w:hAnsi="Times New Roman" w:cs="Times New Roman"/>
                <w:sz w:val="20"/>
                <w:szCs w:val="20"/>
              </w:rPr>
              <w:t>уметь находить его числовое значение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E4261F" w:rsidRPr="00127DDD" w:rsidRDefault="00E4261F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войства пределов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E4261F" w:rsidRPr="00127DDD" w:rsidRDefault="00A8714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пределов функций, уметь их вычислять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E4261F" w:rsidRPr="00127DDD" w:rsidRDefault="00E4261F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непрерывности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E4261F" w:rsidRPr="00127DDD" w:rsidRDefault="00A8714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я: непрерывная функция на промежутке, приращение аргумента, приращение функции и уметь их находить.</w:t>
            </w:r>
          </w:p>
        </w:tc>
      </w:tr>
      <w:tr w:rsidR="00E4261F" w:rsidRPr="00127DDD" w:rsidTr="006D4A15">
        <w:tc>
          <w:tcPr>
            <w:tcW w:w="954" w:type="dxa"/>
          </w:tcPr>
          <w:p w:rsidR="00E4261F" w:rsidRPr="00127DDD" w:rsidRDefault="00E4261F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E4261F" w:rsidRPr="00127DDD" w:rsidRDefault="00E4261F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E4261F" w:rsidRPr="00127DDD" w:rsidRDefault="00E4261F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прерывность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E4261F" w:rsidRPr="00127DDD" w:rsidRDefault="00A8714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непрерывности элементарных функций</w:t>
            </w:r>
          </w:p>
        </w:tc>
      </w:tr>
      <w:tr w:rsidR="00284C78" w:rsidRPr="00127DDD" w:rsidTr="00284C78">
        <w:tc>
          <w:tcPr>
            <w:tcW w:w="9571" w:type="dxa"/>
            <w:gridSpan w:val="10"/>
          </w:tcPr>
          <w:p w:rsidR="00284C78" w:rsidRDefault="00284C78" w:rsidP="00284C78">
            <w:pPr>
              <w:ind w:left="360"/>
              <w:rPr>
                <w:rFonts w:ascii="Times New Roman" w:hAnsi="Times New Roman"/>
              </w:rPr>
            </w:pPr>
          </w:p>
          <w:p w:rsidR="00284C78" w:rsidRDefault="00284C78" w:rsidP="00284C78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Обратные функции (6 час)</w:t>
            </w:r>
          </w:p>
        </w:tc>
      </w:tr>
      <w:tr w:rsidR="007B65B6" w:rsidRPr="00127DDD" w:rsidTr="006D4A15">
        <w:tc>
          <w:tcPr>
            <w:tcW w:w="954" w:type="dxa"/>
          </w:tcPr>
          <w:p w:rsidR="007B65B6" w:rsidRPr="00127DDD" w:rsidRDefault="007B65B6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7B65B6" w:rsidRPr="00127DDD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обратной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7B65B6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обратимая, необратимая, обратная числовая функция, взаимно обратные функции; свойство графиков обратных функций; условия существования обратной и обратимой функции.</w:t>
            </w:r>
          </w:p>
          <w:p w:rsidR="007B65B6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функции обратные данным и троить их графики.</w:t>
            </w:r>
          </w:p>
        </w:tc>
      </w:tr>
      <w:tr w:rsidR="007B65B6" w:rsidRPr="00127DDD" w:rsidTr="006D4A15">
        <w:tc>
          <w:tcPr>
            <w:tcW w:w="954" w:type="dxa"/>
          </w:tcPr>
          <w:p w:rsidR="007B65B6" w:rsidRPr="00127DDD" w:rsidRDefault="007B65B6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7B65B6" w:rsidRPr="00127DDD" w:rsidRDefault="007B65B6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7B65B6" w:rsidRPr="00127DDD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заимно обратны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7B65B6" w:rsidRDefault="007B65B6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B68F4" w:rsidRPr="00127DDD" w:rsidTr="006D4A15">
        <w:tc>
          <w:tcPr>
            <w:tcW w:w="954" w:type="dxa"/>
          </w:tcPr>
          <w:p w:rsidR="003B68F4" w:rsidRPr="00127DDD" w:rsidRDefault="003B68F4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3B68F4" w:rsidRPr="00127DDD" w:rsidRDefault="003B68F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3B68F4" w:rsidRPr="00127DDD" w:rsidRDefault="003B68F4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3B68F4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ратные тригонометрические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3B68F4" w:rsidRDefault="00A21029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обратных тригонометрических функции и их свойства</w:t>
            </w:r>
          </w:p>
          <w:p w:rsidR="00A21029" w:rsidRDefault="00A21029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обратных тригонометрических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ры использования обратных тригонометрически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Default="00A21029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римерах использования обратных тригонометрических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A6498B" w:rsidRDefault="001B530C" w:rsidP="005750F4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702E9D" w:rsidRDefault="001B530C" w:rsidP="005750F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5C12FA" w:rsidRDefault="001B530C" w:rsidP="001B530C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 xml:space="preserve">Контрольная работа </w:t>
            </w:r>
            <w:r w:rsidRPr="005C12FA">
              <w:rPr>
                <w:rFonts w:ascii="Times New Roman" w:hAnsi="Times New Roman" w:cs="Times New Roman"/>
                <w:b/>
              </w:rPr>
              <w:lastRenderedPageBreak/>
              <w:t>№1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Функции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702E9D" w:rsidRDefault="001B530C" w:rsidP="005750F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1B530C" w:rsidRPr="00127DDD" w:rsidTr="005750F4">
        <w:tc>
          <w:tcPr>
            <w:tcW w:w="9571" w:type="dxa"/>
            <w:gridSpan w:val="10"/>
          </w:tcPr>
          <w:p w:rsidR="00053374" w:rsidRDefault="00053374" w:rsidP="00053374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B530C" w:rsidRDefault="00053374" w:rsidP="00053374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 (11 час)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053374" w:rsidRPr="00127DDD" w:rsidRDefault="00053374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="001B530C" w:rsidRPr="00127DDD">
              <w:rPr>
                <w:rFonts w:ascii="Times New Roman" w:hAnsi="Times New Roman" w:cs="Times New Roman"/>
              </w:rPr>
              <w:t>Понятие производной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05337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 определение производной функции. </w:t>
            </w:r>
          </w:p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механическом смысле производной; угла наклона касательной; геометрический смысл производной.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05337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суммы. Производная разности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суммы и разности. Уметь применять их при нахождении производных функций 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05337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46433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прерывность функции, имеющей производную. Дифференциал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46433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непрерывности функции, имеющей производную; о дифференциале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C0C93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произведения и частного. Уметь применять их при нахождении производных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произведения и частного. Уметь применять их при нахождении производных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сложной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B530C" w:rsidRPr="00A97EB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нятии сложной функции, уметь находить производную сложной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127DDD" w:rsidRDefault="001B530C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053374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2</w:t>
            </w:r>
            <w:r w:rsidR="00053374">
              <w:rPr>
                <w:rFonts w:ascii="Times New Roman" w:hAnsi="Times New Roman" w:cs="Times New Roman"/>
                <w:b/>
              </w:rPr>
              <w:t xml:space="preserve"> по теме «Производная»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127DDD" w:rsidRDefault="001B530C" w:rsidP="006678A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805DCE">
        <w:tc>
          <w:tcPr>
            <w:tcW w:w="9571" w:type="dxa"/>
            <w:gridSpan w:val="10"/>
          </w:tcPr>
          <w:p w:rsidR="001B530C" w:rsidRPr="00127DDD" w:rsidRDefault="001B530C" w:rsidP="000A4B4D">
            <w:pPr>
              <w:ind w:left="360"/>
              <w:rPr>
                <w:rFonts w:ascii="Times New Roman" w:hAnsi="Times New Roman" w:cs="Times New Roman"/>
              </w:rPr>
            </w:pPr>
          </w:p>
          <w:p w:rsidR="001B530C" w:rsidRPr="00053374" w:rsidRDefault="001B530C" w:rsidP="00FC0C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33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053374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053374">
              <w:rPr>
                <w:rFonts w:ascii="Times New Roman" w:hAnsi="Times New Roman" w:cs="Times New Roman"/>
                <w:b/>
                <w:sz w:val="24"/>
                <w:szCs w:val="24"/>
              </w:rPr>
              <w:t>. Применение производной (16 час)</w:t>
            </w:r>
          </w:p>
          <w:p w:rsidR="001B530C" w:rsidRPr="00127DDD" w:rsidRDefault="001B530C" w:rsidP="0044153A">
            <w:pPr>
              <w:rPr>
                <w:rFonts w:ascii="Times New Roman" w:hAnsi="Times New Roman" w:cs="Times New Roman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 Анализ контрольной работы. Максимум и минимум функции 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C0C9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нятиях: минимум функции; максимум функции; точка минимума; точка максимума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локальный экстремум функции; критические точки; наибольшее и наименьшее значения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6C750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Уравнение касательн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уравнение касательной к графику функции, уметь составлять уравнение касательной к графику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ближённые вычисления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FC0C93" w:rsidRDefault="001B530C" w:rsidP="006C750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числять приближенное значение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растание и убывание функц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возрастании и убывании функции и уметь находить промежутки возрастания и убывания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6C750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FC0C9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находить промежутки возрастания и убывания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ые высших порядков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E4C59">
              <w:rPr>
                <w:rFonts w:ascii="Times New Roman" w:hAnsi="Times New Roman" w:cs="Times New Roman"/>
                <w:sz w:val="20"/>
                <w:szCs w:val="20"/>
              </w:rPr>
              <w:t>Уметь находить производную второго порядк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знать в чем заключается механический смысл второй производно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Экстремум функции с единственной критической точк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б экстремуме функции с единственной критической точко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Задачи на максимум и минимум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ют решать задачи на нахождение наибольшего и наименьшего значения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A21029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симптоты. Дробно-линейная функция.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б асимптотах дробно-рациональной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2E4C59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A75675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02E9D" w:rsidRDefault="001B530C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</w:t>
            </w:r>
            <w:r w:rsidR="007D0807">
              <w:rPr>
                <w:rFonts w:ascii="Times New Roman" w:hAnsi="Times New Roman" w:cs="Times New Roman"/>
                <w:b/>
              </w:rPr>
              <w:t>та №3 по теме «Применение производно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02E9D" w:rsidRDefault="001B530C" w:rsidP="006678A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805DCE">
        <w:tc>
          <w:tcPr>
            <w:tcW w:w="9571" w:type="dxa"/>
            <w:gridSpan w:val="10"/>
          </w:tcPr>
          <w:p w:rsidR="001B530C" w:rsidRPr="00160244" w:rsidRDefault="001B530C" w:rsidP="00160244">
            <w:pPr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B530C" w:rsidRPr="007D0807" w:rsidRDefault="001B530C" w:rsidP="0016024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7D0807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>. Первообразная и интеграл (13 час)</w:t>
            </w:r>
          </w:p>
          <w:p w:rsidR="001B530C" w:rsidRPr="00160244" w:rsidRDefault="001B530C" w:rsidP="00160244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Анализ контрольной работы. Понятие первообразно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Знать определение первообразной.</w:t>
            </w:r>
          </w:p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 xml:space="preserve">Уметь определять является ли заданная </w:t>
            </w:r>
          </w:p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функция первообразно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7D0807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первообразно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A21029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лощадь криволинейной трапеции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 xml:space="preserve">Знать формулу для нахождения площади </w:t>
            </w:r>
          </w:p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криволинейной трапеции.</w:t>
            </w:r>
          </w:p>
          <w:p w:rsidR="001B530C" w:rsidRPr="00A969D6" w:rsidRDefault="001B530C" w:rsidP="00ED7AD0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Уметь находить площадь криволинейно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трапе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B530C" w:rsidRPr="00A969D6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е определенного интеграла, геометрический смысл определенного интеграла. 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ближенное вычисление определенного интегра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риближенном вычис</w:t>
            </w:r>
            <w:r w:rsidR="00A21029">
              <w:rPr>
                <w:rFonts w:ascii="Times New Roman" w:hAnsi="Times New Roman" w:cs="Times New Roman"/>
                <w:sz w:val="20"/>
                <w:szCs w:val="20"/>
              </w:rPr>
              <w:t>лении определенного инт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грала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A969D6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7D0807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B530C" w:rsidRDefault="001B530C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1B530C" w:rsidRPr="009E5098" w:rsidRDefault="001B530C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7D0807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менение определенных интегралов в геометрических и физических задачах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B530C" w:rsidRPr="009E5098" w:rsidRDefault="00A21029" w:rsidP="00127DD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рименении определенных интегралов в геометрических и физических задачах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1378E2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6678A4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4</w:t>
            </w:r>
            <w:r w:rsidR="007D0807">
              <w:rPr>
                <w:rFonts w:ascii="Times New Roman" w:hAnsi="Times New Roman" w:cs="Times New Roman"/>
                <w:b/>
              </w:rPr>
              <w:t xml:space="preserve"> по теме «Первообразная и интеграл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6678A4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805DCE">
        <w:tc>
          <w:tcPr>
            <w:tcW w:w="9571" w:type="dxa"/>
            <w:gridSpan w:val="10"/>
          </w:tcPr>
          <w:p w:rsidR="001B530C" w:rsidRPr="00127DDD" w:rsidRDefault="001B530C" w:rsidP="00FD18FE">
            <w:pPr>
              <w:ind w:left="360"/>
              <w:rPr>
                <w:rFonts w:ascii="Times New Roman" w:hAnsi="Times New Roman" w:cs="Times New Roman"/>
              </w:rPr>
            </w:pPr>
          </w:p>
          <w:p w:rsidR="001B530C" w:rsidRPr="007D0807" w:rsidRDefault="001B530C" w:rsidP="006D4A1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7D0807"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>. Равносильность уравнений и неравенств</w:t>
            </w:r>
            <w:r w:rsidR="007D0807"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4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B530C" w:rsidRPr="00127DDD" w:rsidRDefault="001B530C" w:rsidP="006D4A15">
            <w:pPr>
              <w:rPr>
                <w:rFonts w:ascii="Times New Roman" w:hAnsi="Times New Roman" w:cs="Times New Roman"/>
              </w:rPr>
            </w:pP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Равносильные 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B530C" w:rsidRPr="006678A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Знать определение равносильного преобразования уравнения и основные равносильные преобразования уравнений.</w:t>
            </w:r>
          </w:p>
          <w:p w:rsidR="001B530C" w:rsidRPr="006678A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B530C" w:rsidRPr="006678A4" w:rsidRDefault="004A6A1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B530C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авносильные  преобразования  неравенств</w:t>
            </w:r>
          </w:p>
          <w:p w:rsidR="004A6A11" w:rsidRPr="00127DDD" w:rsidRDefault="004A6A1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B530C" w:rsidRPr="006678A4" w:rsidRDefault="001B530C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Знать определение равносильного преобраз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ания неравенства</w:t>
            </w: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 xml:space="preserve"> и основные равносильные преобразовани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еравенств</w:t>
            </w: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B530C" w:rsidRPr="006678A4" w:rsidRDefault="001B530C" w:rsidP="006678A4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B530C" w:rsidRPr="00127DDD" w:rsidRDefault="004A6A11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7D0807" w:rsidRPr="00127DDD" w:rsidTr="005750F4">
        <w:tc>
          <w:tcPr>
            <w:tcW w:w="9571" w:type="dxa"/>
            <w:gridSpan w:val="10"/>
          </w:tcPr>
          <w:p w:rsidR="007D0807" w:rsidRDefault="007D0807" w:rsidP="007D0807">
            <w:pPr>
              <w:rPr>
                <w:rFonts w:ascii="Times New Roman" w:hAnsi="Times New Roman"/>
              </w:rPr>
            </w:pPr>
          </w:p>
          <w:p w:rsidR="007D0807" w:rsidRPr="007D0807" w:rsidRDefault="007D0807" w:rsidP="007D080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- следствия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уравнения-следств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77F67">
              <w:rPr>
                <w:rFonts w:ascii="Times New Roman" w:hAnsi="Times New Roman" w:cs="Times New Roman"/>
                <w:sz w:val="20"/>
                <w:szCs w:val="20"/>
              </w:rPr>
              <w:t>Знать понятие уравнения- следствия, а также какие преобразования уравнения-следствия могут привести к появлению посторонних корне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ведение уравнения в че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чему возведение уравнения в четную степень может привести к появлению корней, посторонних для исходного уравнения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тенцирование  логарифмических уравнений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потенцирование логарифмических уравнений, уметь его объяснять и применять при решении уравнен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777F67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Другие преобразования, приводящие к уравнению-следств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B530C" w:rsidRPr="00777F67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объяснить, почему могут привести к появлению посторонних корней для исходного уравнения, преобразования: приведение подобных членов, освобождение от знаменателя</w:t>
            </w:r>
          </w:p>
        </w:tc>
      </w:tr>
      <w:tr w:rsidR="001B530C" w:rsidRPr="00127DDD" w:rsidTr="004A6A11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менение нескольких преобразо</w:t>
            </w:r>
            <w:r w:rsidR="004A6A11">
              <w:rPr>
                <w:rFonts w:ascii="Times New Roman" w:hAnsi="Times New Roman" w:cs="Times New Roman"/>
              </w:rPr>
              <w:t>ваний, приводящих к уравнению-</w:t>
            </w:r>
            <w:r w:rsidRPr="00127DDD">
              <w:rPr>
                <w:rFonts w:ascii="Times New Roman" w:hAnsi="Times New Roman" w:cs="Times New Roman"/>
              </w:rPr>
              <w:t>следствию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B530C" w:rsidRPr="004A6A11" w:rsidRDefault="004A6A11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6A11">
              <w:rPr>
                <w:rFonts w:ascii="Times New Roman" w:hAnsi="Times New Roman" w:cs="Times New Roman"/>
                <w:sz w:val="20"/>
                <w:szCs w:val="20"/>
              </w:rPr>
              <w:t xml:space="preserve">Иметь представлен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 применении нескольких преобразований, приводящих к уравнению-следствию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7D0807" w:rsidRPr="00127DDD" w:rsidTr="005750F4">
        <w:tc>
          <w:tcPr>
            <w:tcW w:w="9571" w:type="dxa"/>
            <w:gridSpan w:val="10"/>
          </w:tcPr>
          <w:p w:rsidR="007D0807" w:rsidRDefault="007D0807" w:rsidP="007D0807">
            <w:pPr>
              <w:rPr>
                <w:rFonts w:ascii="Times New Roman" w:hAnsi="Times New Roman"/>
              </w:rPr>
            </w:pPr>
          </w:p>
          <w:p w:rsidR="007D0807" w:rsidRDefault="008D1D7A" w:rsidP="008D1D7A">
            <w:pPr>
              <w:jc w:val="center"/>
              <w:rPr>
                <w:rFonts w:ascii="Times New Roman" w:hAnsi="Times New Roman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уравнений и неравенств системам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AE770F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7D0807" w:rsidRPr="00A969D6" w:rsidRDefault="007D0807" w:rsidP="00FF4A4B">
            <w:pPr>
              <w:snapToGrid w:val="0"/>
              <w:jc w:val="both"/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44153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1D73">
              <w:rPr>
                <w:rFonts w:ascii="Times New Roman" w:hAnsi="Times New Roman" w:cs="Times New Roman"/>
                <w:sz w:val="20"/>
                <w:szCs w:val="20"/>
              </w:rPr>
              <w:t>Знать, как записывают систему уравнений и неравенств, что значит решить систему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Уравнения вида </w:t>
            </w:r>
            <w:r w:rsidRPr="00127DDD">
              <w:rPr>
                <w:rFonts w:ascii="Times New Roman" w:hAnsi="Times New Roman" w:cs="Times New Roman"/>
                <w:position w:val="-4"/>
              </w:rPr>
              <w:object w:dxaOrig="1920" w:dyaOrig="320">
                <v:shape id="_x0000_i1035" type="#_x0000_t75" style="width:96pt;height:15.75pt" o:ole="" filled="t">
                  <v:fill color2="black"/>
                  <v:imagedata r:id="rId25" o:title=""/>
                </v:shape>
                <o:OLEObject Type="Embed" ProgID="Equation.3" ShapeID="_x0000_i1035" DrawAspect="Content" ObjectID="_1497608306" r:id="rId26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решении уравнений вида</w:t>
            </w:r>
            <w:r w:rsidRPr="00127DDD">
              <w:rPr>
                <w:rFonts w:ascii="Times New Roman" w:hAnsi="Times New Roman" w:cs="Times New Roman"/>
                <w:position w:val="-4"/>
              </w:rPr>
              <w:object w:dxaOrig="1920" w:dyaOrig="320">
                <v:shape id="_x0000_i1036" type="#_x0000_t75" style="width:96pt;height:15.75pt" o:ole="" filled="t">
                  <v:fill color2="black"/>
                  <v:imagedata r:id="rId25" o:title=""/>
                </v:shape>
                <o:OLEObject Type="Embed" ProgID="Equation.3" ShapeID="_x0000_i1036" DrawAspect="Content" ObjectID="_1497608307" r:id="rId27"/>
              </w:objec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77F67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E1D73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Неравенства вида </w:t>
            </w:r>
            <w:r w:rsidRPr="00127DDD">
              <w:rPr>
                <w:rFonts w:ascii="Times New Roman" w:hAnsi="Times New Roman" w:cs="Times New Roman"/>
                <w:position w:val="-4"/>
              </w:rPr>
              <w:object w:dxaOrig="1920" w:dyaOrig="320">
                <v:shape id="_x0000_i1037" type="#_x0000_t75" style="width:96pt;height:15.75pt" o:ole="" filled="t">
                  <v:fill color2="black"/>
                  <v:imagedata r:id="rId28" o:title=""/>
                </v:shape>
                <o:OLEObject Type="Embed" ProgID="Equation.3" ShapeID="_x0000_i1037" DrawAspect="Content" ObjectID="_1497608308" r:id="rId29"/>
              </w:objec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777F67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AE770F" w:rsidRPr="00127DDD" w:rsidTr="005750F4">
        <w:tc>
          <w:tcPr>
            <w:tcW w:w="9571" w:type="dxa"/>
            <w:gridSpan w:val="10"/>
          </w:tcPr>
          <w:p w:rsidR="00AE770F" w:rsidRDefault="00AE770F" w:rsidP="00AE770F">
            <w:pPr>
              <w:rPr>
                <w:rFonts w:ascii="Times New Roman" w:hAnsi="Times New Roman"/>
              </w:rPr>
            </w:pPr>
          </w:p>
          <w:p w:rsidR="00AE770F" w:rsidRPr="00AE770F" w:rsidRDefault="00AE770F" w:rsidP="00AE770F">
            <w:pPr>
              <w:snapToGrid w:val="0"/>
              <w:jc w:val="center"/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уравнений на множествах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44153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02C4">
              <w:rPr>
                <w:rFonts w:ascii="Times New Roman" w:hAnsi="Times New Roman" w:cs="Times New Roman"/>
                <w:sz w:val="20"/>
                <w:szCs w:val="20"/>
              </w:rPr>
              <w:t>Знать понятия равносильности уравнений на множествах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ведение уравнения в чё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1202C4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уравнения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Умножение уравнения на функцию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F366C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методом умножения уравнения на функцию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Другие преобразования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тенцировании и логарифмировании уравнений, приведения подобных членов, применения формул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различными методами и способам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5</w:t>
            </w:r>
            <w:r w:rsidR="00AE770F">
              <w:rPr>
                <w:rFonts w:ascii="Times New Roman" w:hAnsi="Times New Roman" w:cs="Times New Roman"/>
                <w:b/>
              </w:rPr>
              <w:t xml:space="preserve"> по теме «Рациональные уравнения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805DCE">
        <w:tc>
          <w:tcPr>
            <w:tcW w:w="9571" w:type="dxa"/>
            <w:gridSpan w:val="10"/>
          </w:tcPr>
          <w:p w:rsidR="001B530C" w:rsidRPr="00127DDD" w:rsidRDefault="001B530C" w:rsidP="00BF2FC4">
            <w:pPr>
              <w:ind w:left="360"/>
              <w:rPr>
                <w:rFonts w:ascii="Times New Roman" w:hAnsi="Times New Roman" w:cs="Times New Roman"/>
              </w:rPr>
            </w:pPr>
          </w:p>
          <w:p w:rsidR="001B530C" w:rsidRPr="00181705" w:rsidRDefault="001B530C" w:rsidP="0018170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8C1BA4"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>. Равносильность  неравенств на множествах</w:t>
            </w:r>
            <w:r w:rsidRPr="0018170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="008C1BA4">
              <w:rPr>
                <w:rFonts w:ascii="Times New Roman" w:hAnsi="Times New Roman" w:cs="Times New Roman"/>
                <w:b/>
                <w:sz w:val="24"/>
                <w:szCs w:val="24"/>
              </w:rPr>
              <w:t>(7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B530C" w:rsidRPr="00127DDD" w:rsidRDefault="001B530C" w:rsidP="00181705">
            <w:pPr>
              <w:rPr>
                <w:rFonts w:ascii="Times New Roman" w:hAnsi="Times New Roman" w:cs="Times New Roman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81705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равносильности неравенств на множествах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Умножение неравенства на функц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умножением на функцию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Другие преобразования неравенст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18170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тенцировании и логарифмировании неравенств, приведения подобных членов, применения формул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менение нескольких преобразова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202C4" w:rsidRDefault="001B530C" w:rsidP="00181705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различными методами и способам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строгие неравенств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строгие неравенства</w:t>
            </w:r>
          </w:p>
        </w:tc>
      </w:tr>
      <w:tr w:rsidR="005750F4" w:rsidRPr="00127DDD" w:rsidTr="005750F4">
        <w:tc>
          <w:tcPr>
            <w:tcW w:w="9571" w:type="dxa"/>
            <w:gridSpan w:val="10"/>
          </w:tcPr>
          <w:p w:rsidR="005750F4" w:rsidRDefault="005750F4" w:rsidP="005750F4">
            <w:pPr>
              <w:jc w:val="center"/>
              <w:rPr>
                <w:rFonts w:ascii="Times New Roman" w:hAnsi="Times New Roman"/>
              </w:rPr>
            </w:pPr>
          </w:p>
          <w:p w:rsidR="005750F4" w:rsidRPr="00181705" w:rsidRDefault="005750F4" w:rsidP="005750F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>Тема 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етод промежутков для уравнений и неравенств</w:t>
            </w:r>
            <w:r w:rsidRPr="0018170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5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5750F4" w:rsidRDefault="005750F4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Уравнения с модулям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модулем методом интервало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равенства с модулями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модулем методом интервало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Метод интервалов для непрерывных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181705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методе интервалов для непрерывных функц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1E4FA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6</w:t>
            </w:r>
            <w:r w:rsidR="005750F4">
              <w:rPr>
                <w:rFonts w:ascii="Times New Roman" w:hAnsi="Times New Roman" w:cs="Times New Roman"/>
                <w:b/>
              </w:rPr>
              <w:t xml:space="preserve"> по теме «Рациональные уравнения и неравенства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FF4A4B">
        <w:tc>
          <w:tcPr>
            <w:tcW w:w="9571" w:type="dxa"/>
            <w:gridSpan w:val="10"/>
          </w:tcPr>
          <w:p w:rsidR="001B530C" w:rsidRPr="00127DDD" w:rsidRDefault="001B530C" w:rsidP="007A7004">
            <w:pPr>
              <w:ind w:left="360"/>
              <w:rPr>
                <w:rFonts w:ascii="Times New Roman" w:hAnsi="Times New Roman" w:cs="Times New Roman"/>
              </w:rPr>
            </w:pPr>
          </w:p>
          <w:p w:rsidR="005750F4" w:rsidRDefault="001B530C" w:rsidP="0018170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5750F4"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Использование свойств функции </w:t>
            </w:r>
          </w:p>
          <w:p w:rsidR="001B530C" w:rsidRPr="005750F4" w:rsidRDefault="001B530C" w:rsidP="0018170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при решении уравнений и неравенств</w:t>
            </w:r>
            <w:r w:rsidR="005750F4"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B530C" w:rsidRPr="00127DDD" w:rsidRDefault="001B530C" w:rsidP="00181705">
            <w:pPr>
              <w:rPr>
                <w:rFonts w:ascii="Times New Roman" w:hAnsi="Times New Roman" w:cs="Times New Roman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Использование областей существования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31205C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и неравенства с использованием областей существования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спользование неотрицательности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31205C" w:rsidRDefault="001B530C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 xml:space="preserve">Уметь решать уравнения и неравенства с использованием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трицательности </w:t>
            </w: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спользование ограниченности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31205C" w:rsidRDefault="001B530C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 xml:space="preserve">Уметь решать уравнения и неравенства с использованием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граниченности </w:t>
            </w: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спользование  монотонности и экстремумов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31205C" w:rsidRDefault="001B530C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 xml:space="preserve">Уметь решать уравнения и неравенства с использованием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онотонности и экстремумов</w:t>
            </w: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>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спользование свойств синуса и косинус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31205C" w:rsidRDefault="001B530C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31205C">
              <w:rPr>
                <w:rFonts w:ascii="Times New Roman" w:hAnsi="Times New Roman" w:cs="Times New Roman"/>
                <w:sz w:val="20"/>
                <w:szCs w:val="20"/>
              </w:rPr>
              <w:t xml:space="preserve">Уметь решать уравнения и неравенства с использованием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 синуса и косинуса</w:t>
            </w:r>
          </w:p>
        </w:tc>
      </w:tr>
      <w:tr w:rsidR="005750F4" w:rsidRPr="00127DDD" w:rsidTr="005750F4">
        <w:tc>
          <w:tcPr>
            <w:tcW w:w="9571" w:type="dxa"/>
            <w:gridSpan w:val="10"/>
          </w:tcPr>
          <w:p w:rsidR="005750F4" w:rsidRDefault="005750F4" w:rsidP="005750F4">
            <w:pPr>
              <w:rPr>
                <w:rFonts w:ascii="Times New Roman" w:hAnsi="Times New Roman"/>
              </w:rPr>
            </w:pPr>
          </w:p>
          <w:p w:rsidR="005750F4" w:rsidRPr="005750F4" w:rsidRDefault="005750F4" w:rsidP="005750F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Тема 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истемы уравнений с несколькими неизвестными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5750F4" w:rsidRPr="0031205C" w:rsidRDefault="005750F4" w:rsidP="0031205C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авносильность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0B648A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равносильности систем и уметь применять их при решении систем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истема-следствие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B530C" w:rsidRPr="000B648A" w:rsidRDefault="001B530C" w:rsidP="000B648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систе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ы-следствия</w:t>
            </w: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 xml:space="preserve"> и уметь применять их при решении систем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B530C" w:rsidRPr="000B648A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Метод замены неизвестных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B530C" w:rsidRPr="000B648A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системы методом замены неизвестных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B530C" w:rsidRPr="000B648A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стандартные методы решения уравнений и неравенств (рассуждения)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0B648A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нестандартных методах решения уравнений и неравенств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1E4FA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FF4A4B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7</w:t>
            </w:r>
            <w:r w:rsidR="005750F4">
              <w:rPr>
                <w:rFonts w:ascii="Times New Roman" w:hAnsi="Times New Roman" w:cs="Times New Roman"/>
                <w:b/>
              </w:rPr>
              <w:t xml:space="preserve"> по теме «Решение уравнений и неравенств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9E5098" w:rsidRDefault="001B530C" w:rsidP="001E4FA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B530C" w:rsidRPr="00127DDD" w:rsidTr="00805DCE">
        <w:tc>
          <w:tcPr>
            <w:tcW w:w="9571" w:type="dxa"/>
            <w:gridSpan w:val="10"/>
          </w:tcPr>
          <w:p w:rsidR="001B530C" w:rsidRPr="00127DDD" w:rsidRDefault="001B530C" w:rsidP="00F34A9F">
            <w:pPr>
              <w:ind w:left="360"/>
              <w:rPr>
                <w:rFonts w:ascii="Times New Roman" w:hAnsi="Times New Roman" w:cs="Times New Roman"/>
              </w:rPr>
            </w:pPr>
          </w:p>
          <w:p w:rsidR="001B530C" w:rsidRPr="002945E0" w:rsidRDefault="001B530C" w:rsidP="0031205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 w:rsidR="002945E0"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50F4"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. Повторение(1</w:t>
            </w:r>
            <w:r w:rsidR="0042306F"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B530C" w:rsidRPr="00127DDD" w:rsidRDefault="001B530C" w:rsidP="0031205C">
            <w:pPr>
              <w:rPr>
                <w:rFonts w:ascii="Times New Roman" w:hAnsi="Times New Roman" w:cs="Times New Roman"/>
              </w:rPr>
            </w:pP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Чис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895528" w:rsidRDefault="001B530C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находить значения числовых выражен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лгебраические выражен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895528" w:rsidRDefault="001B530C" w:rsidP="0089552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выполнять тождественные преобразования алгебраических выражений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Функци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B530C" w:rsidRPr="00895528" w:rsidRDefault="001B530C" w:rsidP="0044153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строить и читать графики функции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</w:t>
            </w:r>
            <w:r w:rsidR="007B2F93">
              <w:rPr>
                <w:rFonts w:ascii="Times New Roman" w:hAnsi="Times New Roman" w:cs="Times New Roman"/>
              </w:rPr>
              <w:t xml:space="preserve"> простейших</w:t>
            </w:r>
            <w:r w:rsidRPr="00127DDD">
              <w:rPr>
                <w:rFonts w:ascii="Times New Roman" w:hAnsi="Times New Roman" w:cs="Times New Roman"/>
              </w:rPr>
              <w:t xml:space="preserve"> уравнений и неравенств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B530C" w:rsidRPr="00895528" w:rsidRDefault="001B530C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и неравенства</w:t>
            </w:r>
          </w:p>
        </w:tc>
      </w:tr>
      <w:tr w:rsidR="001B530C" w:rsidRPr="00127DDD" w:rsidTr="006D4A15">
        <w:tc>
          <w:tcPr>
            <w:tcW w:w="954" w:type="dxa"/>
          </w:tcPr>
          <w:p w:rsidR="001B530C" w:rsidRPr="00127DDD" w:rsidRDefault="001B530C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B530C" w:rsidRPr="00127DDD" w:rsidRDefault="001B530C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. Применение производной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B530C" w:rsidRPr="00895528" w:rsidRDefault="001B530C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находить производную функции</w:t>
            </w: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1F7B99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895528" w:rsidRDefault="009A1788" w:rsidP="001F7B9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проценты</w:t>
            </w: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1F7B99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895528" w:rsidRDefault="009A1788" w:rsidP="001F7B9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движение и работу</w:t>
            </w:r>
          </w:p>
        </w:tc>
      </w:tr>
      <w:tr w:rsidR="007B2F93" w:rsidRPr="00127DDD" w:rsidTr="006D4A15">
        <w:tc>
          <w:tcPr>
            <w:tcW w:w="954" w:type="dxa"/>
          </w:tcPr>
          <w:p w:rsidR="007B2F93" w:rsidRPr="00127DDD" w:rsidRDefault="007B2F93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7B2F93" w:rsidRPr="00127DDD" w:rsidRDefault="007B2F93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7B2F93" w:rsidRPr="00127DDD" w:rsidRDefault="007B2F93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7B2F93" w:rsidRPr="00127DDD" w:rsidRDefault="007B2F93" w:rsidP="001F7B99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 и неравенств повышенного уровня сложност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7B2F93" w:rsidRDefault="007B2F93" w:rsidP="001F7B99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оказательные, логарифмические, иррациональные, рациональные уравнения и неравенства</w:t>
            </w: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9A1788" w:rsidRPr="00895528" w:rsidRDefault="009A1788" w:rsidP="001E4FA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  <w:p w:rsidR="009A1788" w:rsidRPr="00895528" w:rsidRDefault="009A1788" w:rsidP="001E4FA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9A1788" w:rsidRPr="00895528" w:rsidRDefault="009A1788" w:rsidP="001E4FA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895528" w:rsidRDefault="009A1788" w:rsidP="00DF24E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Совершенствование навыком самоконтроля и рефлексии</w:t>
            </w: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дготовка к ЕГЭ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895528" w:rsidRDefault="009A1788" w:rsidP="0044153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A1788" w:rsidRPr="00127DDD" w:rsidTr="006D4A15">
        <w:tc>
          <w:tcPr>
            <w:tcW w:w="954" w:type="dxa"/>
          </w:tcPr>
          <w:p w:rsidR="009A1788" w:rsidRPr="00127DDD" w:rsidRDefault="009A1788" w:rsidP="00A623AE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895528" w:rsidRDefault="009A1788" w:rsidP="0044153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9A1788" w:rsidRPr="00127DDD" w:rsidTr="006D4A15">
        <w:tc>
          <w:tcPr>
            <w:tcW w:w="954" w:type="dxa"/>
          </w:tcPr>
          <w:p w:rsidR="009A1788" w:rsidRPr="00EC28A2" w:rsidRDefault="009A1788" w:rsidP="00EC28A2">
            <w:pPr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9A1788" w:rsidRPr="00127DDD" w:rsidRDefault="009A1788" w:rsidP="00DF24EB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9A1788" w:rsidRPr="00EC28A2" w:rsidRDefault="009A1788" w:rsidP="00DF24EB">
            <w:pPr>
              <w:rPr>
                <w:rFonts w:ascii="Times New Roman" w:hAnsi="Times New Roman" w:cs="Times New Roman"/>
                <w:b/>
              </w:rPr>
            </w:pPr>
            <w:r w:rsidRPr="00EC28A2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9A1788" w:rsidRPr="00EC28A2" w:rsidRDefault="009A1788" w:rsidP="0044153A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>134 часа</w:t>
            </w:r>
          </w:p>
        </w:tc>
      </w:tr>
    </w:tbl>
    <w:p w:rsidR="005218DB" w:rsidRDefault="005218DB" w:rsidP="00443DCA">
      <w:pPr>
        <w:pStyle w:val="Style1"/>
        <w:widowControl/>
        <w:spacing w:before="62"/>
        <w:ind w:left="3134"/>
        <w:jc w:val="both"/>
        <w:rPr>
          <w:rStyle w:val="FontStyle11"/>
        </w:rPr>
      </w:pPr>
    </w:p>
    <w:p w:rsidR="005218DB" w:rsidRPr="00DD26AD" w:rsidRDefault="005218DB" w:rsidP="005218DB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5218DB" w:rsidRPr="0028198A" w:rsidRDefault="005218DB" w:rsidP="005218DB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</w:p>
    <w:p w:rsidR="005218DB" w:rsidRPr="0028198A" w:rsidRDefault="005218DB" w:rsidP="005218DB">
      <w:pPr>
        <w:spacing w:after="0"/>
        <w:ind w:firstLine="426"/>
        <w:rPr>
          <w:rFonts w:ascii="Times New Roman" w:hAnsi="Times New Roman" w:cs="Times New Roman"/>
          <w:sz w:val="24"/>
          <w:szCs w:val="24"/>
        </w:rPr>
      </w:pPr>
    </w:p>
    <w:p w:rsidR="00443DCA" w:rsidRPr="00E04AE4" w:rsidRDefault="00443DCA" w:rsidP="00443DCA">
      <w:pPr>
        <w:pStyle w:val="Style1"/>
        <w:widowControl/>
        <w:spacing w:before="62"/>
        <w:ind w:left="3134"/>
        <w:jc w:val="both"/>
        <w:rPr>
          <w:rStyle w:val="FontStyle11"/>
        </w:rPr>
      </w:pPr>
      <w:r w:rsidRPr="00E04AE4">
        <w:rPr>
          <w:rStyle w:val="FontStyle11"/>
        </w:rPr>
        <w:t>Критерии оценок по математике</w:t>
      </w:r>
    </w:p>
    <w:p w:rsidR="00443DCA" w:rsidRPr="00E04AE4" w:rsidRDefault="00443DCA" w:rsidP="00443DCA">
      <w:pPr>
        <w:pStyle w:val="Style7"/>
        <w:widowControl/>
        <w:spacing w:line="240" w:lineRule="exact"/>
        <w:jc w:val="center"/>
      </w:pPr>
    </w:p>
    <w:p w:rsidR="00443DCA" w:rsidRPr="00E04AE4" w:rsidRDefault="00443DCA" w:rsidP="00443DCA">
      <w:pPr>
        <w:pStyle w:val="Style7"/>
        <w:widowControl/>
        <w:spacing w:before="62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Рекомендации по оценке знаний и умений учащихся по математике</w:t>
      </w:r>
    </w:p>
    <w:p w:rsidR="00443DCA" w:rsidRPr="00E04AE4" w:rsidRDefault="00443DCA" w:rsidP="00443DCA">
      <w:pPr>
        <w:pStyle w:val="Style3"/>
        <w:widowControl/>
        <w:spacing w:line="240" w:lineRule="exact"/>
      </w:pPr>
    </w:p>
    <w:p w:rsidR="00443DCA" w:rsidRPr="00E04AE4" w:rsidRDefault="00443DCA" w:rsidP="00443DCA">
      <w:pPr>
        <w:pStyle w:val="Style3"/>
        <w:widowControl/>
        <w:spacing w:before="24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пираясь на эти рекомендации, учитель оценивает знания и умения учащихся с учетом их индивидуальных особенностей.</w:t>
      </w:r>
    </w:p>
    <w:p w:rsidR="00443DCA" w:rsidRPr="00E04AE4" w:rsidRDefault="00443DCA" w:rsidP="00A623AE">
      <w:pPr>
        <w:pStyle w:val="Style4"/>
        <w:widowControl/>
        <w:numPr>
          <w:ilvl w:val="0"/>
          <w:numId w:val="17"/>
        </w:numPr>
        <w:tabs>
          <w:tab w:val="left" w:pos="264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443DCA" w:rsidRPr="00E04AE4" w:rsidRDefault="00443DCA" w:rsidP="00A623AE">
      <w:pPr>
        <w:pStyle w:val="Style4"/>
        <w:widowControl/>
        <w:numPr>
          <w:ilvl w:val="0"/>
          <w:numId w:val="17"/>
        </w:numPr>
        <w:tabs>
          <w:tab w:val="left" w:pos="264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сновными формами проверки знаний и умений учащихся по математике являются письменная контрольная работа и устный опрос.</w:t>
      </w:r>
    </w:p>
    <w:p w:rsidR="00443DCA" w:rsidRPr="00E04AE4" w:rsidRDefault="00443DCA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оценке письменных и устных ответов учитель в первую очередь учитывает показанные учащимися знания и умения. Оценка зависит также от наличия и характера погрешностей, допущенных учащимися.</w:t>
      </w:r>
    </w:p>
    <w:p w:rsidR="00443DCA" w:rsidRPr="00E04AE4" w:rsidRDefault="00443DCA" w:rsidP="00A623AE">
      <w:pPr>
        <w:pStyle w:val="Style4"/>
        <w:widowControl/>
        <w:numPr>
          <w:ilvl w:val="0"/>
          <w:numId w:val="5"/>
        </w:numPr>
        <w:tabs>
          <w:tab w:val="left" w:pos="264"/>
        </w:tabs>
        <w:spacing w:line="274" w:lineRule="exact"/>
        <w:ind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Среди погрешностей выделяются ошибки и недочеты. Погрешность считается ошибкой, если,</w:t>
      </w:r>
      <w:r>
        <w:rPr>
          <w:rStyle w:val="FontStyle13"/>
        </w:rPr>
        <w:t xml:space="preserve"> </w:t>
      </w:r>
      <w:r w:rsidRPr="00E04AE4">
        <w:rPr>
          <w:rStyle w:val="FontStyle13"/>
          <w:sz w:val="24"/>
          <w:szCs w:val="24"/>
        </w:rPr>
        <w:t>она свидетельствует о том, что ученик не овладел основными знаниями, умениями, указанными в</w:t>
      </w:r>
      <w:r>
        <w:rPr>
          <w:rStyle w:val="FontStyle13"/>
        </w:rPr>
        <w:t xml:space="preserve"> </w:t>
      </w:r>
      <w:r w:rsidRPr="00E04AE4">
        <w:rPr>
          <w:rStyle w:val="FontStyle13"/>
          <w:sz w:val="24"/>
          <w:szCs w:val="24"/>
        </w:rPr>
        <w:t>программе.</w:t>
      </w:r>
    </w:p>
    <w:p w:rsidR="00443DCA" w:rsidRPr="00E04AE4" w:rsidRDefault="00443DCA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смысла полученного учеником задания или способа его выполнения; неаккуратная запись; небрежное выполнение чертежа.</w:t>
      </w:r>
    </w:p>
    <w:p w:rsidR="00443DCA" w:rsidRPr="00E04AE4" w:rsidRDefault="00443DCA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— как недочет.</w:t>
      </w:r>
    </w:p>
    <w:p w:rsidR="00443DCA" w:rsidRPr="00E04AE4" w:rsidRDefault="00443DCA" w:rsidP="00A623AE">
      <w:pPr>
        <w:pStyle w:val="Style4"/>
        <w:widowControl/>
        <w:numPr>
          <w:ilvl w:val="0"/>
          <w:numId w:val="5"/>
        </w:numPr>
        <w:tabs>
          <w:tab w:val="left" w:pos="264"/>
        </w:tabs>
        <w:spacing w:line="274" w:lineRule="exact"/>
        <w:ind w:firstLine="426"/>
        <w:jc w:val="lef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lastRenderedPageBreak/>
        <w:t>Задания для устного и письменного опроса учащихся состоят из теоретических вопросов и задач.</w:t>
      </w:r>
    </w:p>
    <w:p w:rsidR="00443DCA" w:rsidRPr="00E04AE4" w:rsidRDefault="00443DCA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443DCA" w:rsidRPr="00E04AE4" w:rsidRDefault="00443DCA" w:rsidP="00A623AE">
      <w:pPr>
        <w:pStyle w:val="Style3"/>
        <w:widowControl/>
        <w:numPr>
          <w:ilvl w:val="0"/>
          <w:numId w:val="17"/>
        </w:numPr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Решение задачи считается безупречным, если правильно выбран способ решения, само </w:t>
      </w:r>
      <w:r w:rsidRPr="00E04AE4">
        <w:rPr>
          <w:rStyle w:val="FontStyle13"/>
          <w:sz w:val="24"/>
          <w:szCs w:val="24"/>
        </w:rPr>
        <w:softHyphen/>
        <w:t>решение сопровождается необходимыми объяснениями, верно выполнены нужные вычисления и преобразования, получен верный ответ, последовательно и аккуратно записано решение.</w:t>
      </w:r>
    </w:p>
    <w:p w:rsidR="00443DCA" w:rsidRPr="00E04AE4" w:rsidRDefault="00443DCA" w:rsidP="00A623AE">
      <w:pPr>
        <w:pStyle w:val="Style4"/>
        <w:widowControl/>
        <w:numPr>
          <w:ilvl w:val="0"/>
          <w:numId w:val="17"/>
        </w:numPr>
        <w:tabs>
          <w:tab w:val="left" w:pos="322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ценка ответа учащегося при устном и письменном опросе проводится по пятибалльной системе, т. е. за ответ выставляется одна из отметок: 1 (плохо), 2 (неудовлетворительно), 3 (удовлетворительно), 4 (хорошо), 5 (отлично).</w:t>
      </w:r>
    </w:p>
    <w:p w:rsidR="00443DCA" w:rsidRPr="00E04AE4" w:rsidRDefault="00443DCA" w:rsidP="00A623AE">
      <w:pPr>
        <w:pStyle w:val="Style4"/>
        <w:widowControl/>
        <w:numPr>
          <w:ilvl w:val="0"/>
          <w:numId w:val="17"/>
        </w:numPr>
        <w:tabs>
          <w:tab w:val="left" w:pos="322"/>
        </w:tabs>
        <w:spacing w:line="274" w:lineRule="exact"/>
        <w:ind w:left="0" w:firstLine="426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443DCA" w:rsidRPr="00E04AE4" w:rsidRDefault="00443DCA" w:rsidP="00443DCA">
      <w:pPr>
        <w:pStyle w:val="Style7"/>
        <w:widowControl/>
        <w:spacing w:line="240" w:lineRule="exact"/>
        <w:jc w:val="center"/>
      </w:pPr>
    </w:p>
    <w:p w:rsidR="00443DCA" w:rsidRPr="00E04AE4" w:rsidRDefault="00443DCA" w:rsidP="00443DCA">
      <w:pPr>
        <w:pStyle w:val="Style7"/>
        <w:widowControl/>
        <w:spacing w:before="34"/>
        <w:jc w:val="center"/>
        <w:rPr>
          <w:rStyle w:val="FontStyle12"/>
          <w:i w:val="0"/>
          <w:sz w:val="24"/>
          <w:szCs w:val="24"/>
        </w:rPr>
      </w:pPr>
      <w:r w:rsidRPr="00E04AE4">
        <w:rPr>
          <w:rStyle w:val="FontStyle12"/>
          <w:i w:val="0"/>
          <w:sz w:val="24"/>
          <w:szCs w:val="24"/>
        </w:rPr>
        <w:t>Критерии ошибок</w:t>
      </w:r>
    </w:p>
    <w:p w:rsidR="00443DCA" w:rsidRPr="00E04AE4" w:rsidRDefault="00443DCA" w:rsidP="00443DCA">
      <w:pPr>
        <w:pStyle w:val="Style3"/>
        <w:widowControl/>
        <w:spacing w:line="240" w:lineRule="exact"/>
        <w:ind w:firstLine="701"/>
      </w:pPr>
    </w:p>
    <w:p w:rsidR="00443DCA" w:rsidRPr="00E04AE4" w:rsidRDefault="00443DCA" w:rsidP="00443DCA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04AE4">
        <w:rPr>
          <w:rFonts w:ascii="Times New Roman" w:hAnsi="Times New Roman" w:cs="Times New Roman"/>
          <w:sz w:val="24"/>
          <w:szCs w:val="24"/>
        </w:rPr>
        <w:t>При оценке знаний, умений и навыков обучающихся следует учитывать все ошибки (грубые и негрубые) и недочеты.</w:t>
      </w:r>
    </w:p>
    <w:p w:rsidR="00443DCA" w:rsidRPr="00E04AE4" w:rsidRDefault="00443DCA" w:rsidP="00443DCA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sz w:val="24"/>
          <w:szCs w:val="24"/>
          <w:u w:val="single"/>
        </w:rPr>
        <w:t>Грубыми считаются ошибки: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рименять знания, алгоритмы при решении задач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равнозначные им ошибки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443DCA" w:rsidRPr="00E04AE4" w:rsidRDefault="00443DCA" w:rsidP="00A623AE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логические ошибки.</w:t>
      </w:r>
    </w:p>
    <w:p w:rsidR="00443DCA" w:rsidRPr="00E04AE4" w:rsidRDefault="00443DCA" w:rsidP="00443DCA">
      <w:pPr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i/>
          <w:sz w:val="24"/>
          <w:szCs w:val="24"/>
          <w:u w:val="single"/>
        </w:rPr>
        <w:t>К негрубым ошибкам относятся:</w:t>
      </w:r>
    </w:p>
    <w:p w:rsidR="00443DCA" w:rsidRPr="00E04AE4" w:rsidRDefault="00443DCA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-двух из этих признаков второстепенными;</w:t>
      </w:r>
    </w:p>
    <w:p w:rsidR="00443DCA" w:rsidRPr="00E04AE4" w:rsidRDefault="00443DCA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точность графика;</w:t>
      </w:r>
    </w:p>
    <w:p w:rsidR="00443DCA" w:rsidRPr="00E04AE4" w:rsidRDefault="00443DCA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443DCA" w:rsidRPr="00E04AE4" w:rsidRDefault="00443DCA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443DCA" w:rsidRPr="00E04AE4" w:rsidRDefault="00443DCA" w:rsidP="00A623AE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443DCA" w:rsidRPr="00E04AE4" w:rsidRDefault="00443DCA" w:rsidP="00443DCA">
      <w:pPr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i/>
          <w:sz w:val="24"/>
          <w:szCs w:val="24"/>
          <w:u w:val="single"/>
        </w:rPr>
        <w:t>Недочетами являются:</w:t>
      </w:r>
    </w:p>
    <w:p w:rsidR="00443DCA" w:rsidRPr="00E04AE4" w:rsidRDefault="00443DCA" w:rsidP="00A623AE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lastRenderedPageBreak/>
        <w:t>нерациональные приемы вычислений и преобразований;</w:t>
      </w:r>
    </w:p>
    <w:p w:rsidR="00443DCA" w:rsidRPr="00E04AE4" w:rsidRDefault="00443DCA" w:rsidP="00A623AE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443DCA" w:rsidRPr="00E04AE4" w:rsidRDefault="00443DCA" w:rsidP="00443DCA">
      <w:pPr>
        <w:pStyle w:val="Style3"/>
        <w:widowControl/>
        <w:spacing w:before="24"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задач, рассматриваемых в учебниках, а также вычислительные ошибки, если они не являются опиской;</w:t>
      </w:r>
    </w:p>
    <w:p w:rsidR="00443DCA" w:rsidRPr="00E04AE4" w:rsidRDefault="00443DCA" w:rsidP="00443DCA">
      <w:pPr>
        <w:pStyle w:val="Style3"/>
        <w:widowControl/>
        <w:spacing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443DCA" w:rsidRPr="00E04AE4" w:rsidRDefault="00443DCA" w:rsidP="00443DCA">
      <w:pPr>
        <w:pStyle w:val="Style3"/>
        <w:widowControl/>
        <w:spacing w:line="278" w:lineRule="exact"/>
        <w:ind w:firstLine="701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443DCA" w:rsidRPr="00E04AE4" w:rsidRDefault="00443DCA" w:rsidP="00443DCA">
      <w:pPr>
        <w:pStyle w:val="Style7"/>
        <w:widowControl/>
        <w:spacing w:line="240" w:lineRule="exact"/>
        <w:jc w:val="center"/>
      </w:pPr>
    </w:p>
    <w:p w:rsidR="00443DCA" w:rsidRPr="00E04AE4" w:rsidRDefault="00443DCA" w:rsidP="00443DCA">
      <w:pPr>
        <w:pStyle w:val="Style7"/>
        <w:widowControl/>
        <w:spacing w:before="43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Оценка устных ответов учащихся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62"/>
        <w:jc w:val="lef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5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  <w:sz w:val="24"/>
          <w:szCs w:val="24"/>
        </w:rPr>
        <w:t>если ученик:</w:t>
      </w:r>
    </w:p>
    <w:p w:rsidR="00443DCA" w:rsidRPr="00E04AE4" w:rsidRDefault="00443DCA" w:rsidP="00A623AE">
      <w:pPr>
        <w:pStyle w:val="Style5"/>
        <w:widowControl/>
        <w:numPr>
          <w:ilvl w:val="0"/>
          <w:numId w:val="6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 xml:space="preserve">полно раскрыл содержание материала в объеме, предусмотренном программой и учебником, </w:t>
      </w:r>
    </w:p>
    <w:p w:rsidR="00443DCA" w:rsidRPr="00E04AE4" w:rsidRDefault="00443DCA" w:rsidP="00A623AE">
      <w:pPr>
        <w:pStyle w:val="Style5"/>
        <w:widowControl/>
        <w:numPr>
          <w:ilvl w:val="0"/>
          <w:numId w:val="6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изложил материал грамотным языком в определенной логической последовательности, точно</w:t>
      </w:r>
    </w:p>
    <w:p w:rsidR="00443DCA" w:rsidRPr="00E04AE4" w:rsidRDefault="00443DCA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используя математическую терминологию и символику; </w:t>
      </w:r>
    </w:p>
    <w:p w:rsidR="00443DCA" w:rsidRPr="00E04AE4" w:rsidRDefault="00443DCA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правильно выполнил рисунки, чертежи, графики, сопутствующие ответу; </w:t>
      </w:r>
    </w:p>
    <w:p w:rsidR="00443DCA" w:rsidRPr="00E04AE4" w:rsidRDefault="00443DCA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оказал   умение   иллюстрировать   теоретические   положения   конкретными   примерами,</w:t>
      </w:r>
    </w:p>
    <w:p w:rsidR="00443DCA" w:rsidRPr="00E04AE4" w:rsidRDefault="00443DCA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применять их в новой ситуации при выполнении практического задания; </w:t>
      </w:r>
    </w:p>
    <w:p w:rsidR="00443DCA" w:rsidRPr="00E04AE4" w:rsidRDefault="00443DCA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одемонстрировал усвоение ранее изученных сопутствующих вопросов, сформированность</w:t>
      </w:r>
    </w:p>
    <w:p w:rsidR="00443DCA" w:rsidRPr="00E04AE4" w:rsidRDefault="00443DCA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и устойчивость используемых при отработке умений и навыков; </w:t>
      </w:r>
    </w:p>
    <w:p w:rsidR="00443DCA" w:rsidRPr="00E04AE4" w:rsidRDefault="00443DCA" w:rsidP="00A623AE">
      <w:pPr>
        <w:pStyle w:val="Style8"/>
        <w:widowControl/>
        <w:numPr>
          <w:ilvl w:val="0"/>
          <w:numId w:val="6"/>
        </w:numPr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отвечал самостоятельно без наводящих вопросов учителя. Возможны одна - две неточности</w:t>
      </w:r>
    </w:p>
    <w:p w:rsidR="00443DCA" w:rsidRPr="00E04AE4" w:rsidRDefault="00443DCA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освещении второстепенных вопросов или в выкладках, которые ученик легко исправил по</w:t>
      </w:r>
    </w:p>
    <w:p w:rsidR="00443DCA" w:rsidRPr="00E04AE4" w:rsidRDefault="00443DCA" w:rsidP="00443DCA">
      <w:pPr>
        <w:pStyle w:val="Style8"/>
        <w:widowControl/>
        <w:ind w:left="720" w:firstLine="0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замечанию учителя.</w:t>
      </w:r>
    </w:p>
    <w:p w:rsidR="00443DCA" w:rsidRPr="00E04AE4" w:rsidRDefault="00443DCA" w:rsidP="00443DCA">
      <w:pPr>
        <w:pStyle w:val="Style5"/>
        <w:widowControl/>
        <w:spacing w:line="240" w:lineRule="exact"/>
      </w:pPr>
    </w:p>
    <w:p w:rsidR="00443DCA" w:rsidRPr="00E04AE4" w:rsidRDefault="00443DCA" w:rsidP="00443DCA">
      <w:pPr>
        <w:pStyle w:val="Style5"/>
        <w:widowControl/>
        <w:spacing w:before="34"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4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  <w:sz w:val="24"/>
          <w:szCs w:val="24"/>
        </w:rPr>
        <w:t>если он удовлетворяет в основном требованиям на оценку «5», но при этом имеет один из недостатков:</w:t>
      </w:r>
    </w:p>
    <w:p w:rsidR="00443DCA" w:rsidRPr="00E04AE4" w:rsidRDefault="00443DCA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в изложении допущены небольшие пробелы, не исказившие математическое содержание ответа;</w:t>
      </w:r>
    </w:p>
    <w:p w:rsidR="00443DCA" w:rsidRPr="00E04AE4" w:rsidRDefault="00443DCA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ы один - два недочета при освещении основного содержания ответа, исправленные по замечанию учителя;</w:t>
      </w:r>
    </w:p>
    <w:p w:rsidR="00443DCA" w:rsidRPr="00E04AE4" w:rsidRDefault="00443DCA" w:rsidP="00A623AE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29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 в следующих случаях:</w:t>
      </w:r>
    </w:p>
    <w:p w:rsidR="00443DCA" w:rsidRPr="00E04AE4" w:rsidRDefault="00443DCA" w:rsidP="00A623AE">
      <w:pPr>
        <w:pStyle w:val="Style6"/>
        <w:widowControl/>
        <w:numPr>
          <w:ilvl w:val="0"/>
          <w:numId w:val="8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неполно или непоследовательно раскрыто содержание материала, п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443DCA" w:rsidRPr="00E04AE4" w:rsidRDefault="00443DCA" w:rsidP="00A623AE">
      <w:pPr>
        <w:pStyle w:val="Style2"/>
        <w:widowControl/>
        <w:numPr>
          <w:ilvl w:val="0"/>
          <w:numId w:val="8"/>
        </w:numPr>
        <w:spacing w:line="274" w:lineRule="exact"/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  <w:lang w:eastAsia="en-US"/>
        </w:rPr>
        <w:t xml:space="preserve">имелись затруднения или допущены ошибки  в определении  понятий, использовании </w:t>
      </w:r>
      <w:r w:rsidRPr="00E04AE4">
        <w:rPr>
          <w:rStyle w:val="FontStyle13"/>
          <w:sz w:val="24"/>
          <w:szCs w:val="24"/>
        </w:rPr>
        <w:t>математической терминологии, чертежах, выкладках, исправленные после нескольких наводящих вопросов учителя;</w:t>
      </w:r>
    </w:p>
    <w:p w:rsidR="00443DCA" w:rsidRPr="00E04AE4" w:rsidRDefault="00443DCA" w:rsidP="00A623AE">
      <w:pPr>
        <w:pStyle w:val="Style8"/>
        <w:widowControl/>
        <w:numPr>
          <w:ilvl w:val="0"/>
          <w:numId w:val="8"/>
        </w:numPr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lastRenderedPageBreak/>
        <w:t xml:space="preserve"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443DCA" w:rsidRPr="00E04AE4" w:rsidRDefault="00443DCA" w:rsidP="00A623AE">
      <w:pPr>
        <w:pStyle w:val="Style8"/>
        <w:widowControl/>
        <w:numPr>
          <w:ilvl w:val="0"/>
          <w:numId w:val="8"/>
        </w:numPr>
        <w:ind w:hanging="294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при знании теоретического материала выявлена недостаточная сформированность основных умений и навыков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29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 в следующих случаях:</w:t>
      </w:r>
    </w:p>
    <w:p w:rsidR="00443DCA" w:rsidRPr="00E04AE4" w:rsidRDefault="00443DCA" w:rsidP="00A623AE">
      <w:pPr>
        <w:pStyle w:val="Style2"/>
        <w:widowControl/>
        <w:numPr>
          <w:ilvl w:val="0"/>
          <w:numId w:val="9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не раскрыто основное содержание учебного материала;</w:t>
      </w:r>
    </w:p>
    <w:p w:rsidR="00443DCA" w:rsidRPr="00E04AE4" w:rsidRDefault="00443DCA" w:rsidP="00A623AE">
      <w:pPr>
        <w:pStyle w:val="Style2"/>
        <w:widowControl/>
        <w:numPr>
          <w:ilvl w:val="0"/>
          <w:numId w:val="9"/>
        </w:numPr>
        <w:spacing w:line="274" w:lineRule="exact"/>
        <w:jc w:val="both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обнаружено незнание или непонимание учеником большей или наиболее важной части учебного материала;</w:t>
      </w:r>
    </w:p>
    <w:p w:rsidR="00443DCA" w:rsidRPr="00E04AE4" w:rsidRDefault="00443DCA" w:rsidP="00A623AE">
      <w:pPr>
        <w:pStyle w:val="Style2"/>
        <w:widowControl/>
        <w:numPr>
          <w:ilvl w:val="0"/>
          <w:numId w:val="9"/>
        </w:numPr>
        <w:spacing w:line="274" w:lineRule="exact"/>
        <w:jc w:val="both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38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6"/>
        <w:widowControl/>
        <w:numPr>
          <w:ilvl w:val="0"/>
          <w:numId w:val="10"/>
        </w:numPr>
        <w:spacing w:line="274" w:lineRule="exact"/>
        <w:ind w:left="709" w:hanging="283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</w:t>
      </w:r>
    </w:p>
    <w:p w:rsidR="00443DCA" w:rsidRPr="00E04AE4" w:rsidRDefault="00443DCA" w:rsidP="00443DCA">
      <w:pPr>
        <w:pStyle w:val="Style7"/>
        <w:widowControl/>
        <w:spacing w:line="240" w:lineRule="exact"/>
        <w:jc w:val="center"/>
      </w:pPr>
    </w:p>
    <w:p w:rsidR="00443DCA" w:rsidRPr="00E04AE4" w:rsidRDefault="00443DCA" w:rsidP="00443DCA">
      <w:pPr>
        <w:pStyle w:val="Style7"/>
        <w:widowControl/>
        <w:spacing w:before="48"/>
        <w:jc w:val="center"/>
        <w:rPr>
          <w:rStyle w:val="FontStyle12"/>
          <w:sz w:val="24"/>
          <w:szCs w:val="24"/>
        </w:rPr>
      </w:pPr>
      <w:r w:rsidRPr="00E04AE4">
        <w:rPr>
          <w:rStyle w:val="FontStyle12"/>
          <w:sz w:val="24"/>
          <w:szCs w:val="24"/>
        </w:rPr>
        <w:t>Оценка письменных работ учащихся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53" w:line="269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5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2"/>
        <w:widowControl/>
        <w:numPr>
          <w:ilvl w:val="0"/>
          <w:numId w:val="11"/>
        </w:numPr>
        <w:spacing w:line="269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работа выполнена полностью;</w:t>
      </w:r>
    </w:p>
    <w:p w:rsidR="00443DCA" w:rsidRPr="00E04AE4" w:rsidRDefault="00443DCA" w:rsidP="00A623AE">
      <w:pPr>
        <w:pStyle w:val="Style5"/>
        <w:widowControl/>
        <w:numPr>
          <w:ilvl w:val="0"/>
          <w:numId w:val="11"/>
        </w:numPr>
        <w:spacing w:line="269" w:lineRule="exact"/>
        <w:jc w:val="lef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 xml:space="preserve">в логических рассуждениях и обосновании решения нет пробелов и ошибок; </w:t>
      </w:r>
      <w:r w:rsidRPr="00E04AE4">
        <w:rPr>
          <w:rStyle w:val="FontStyle12"/>
          <w:spacing w:val="-20"/>
          <w:sz w:val="24"/>
          <w:szCs w:val="24"/>
          <w:lang w:eastAsia="en-US"/>
        </w:rPr>
        <w:t>•</w:t>
      </w:r>
      <w:r w:rsidRPr="00E04AE4">
        <w:rPr>
          <w:rStyle w:val="FontStyle12"/>
          <w:spacing w:val="-20"/>
          <w:sz w:val="24"/>
          <w:szCs w:val="24"/>
          <w:lang w:val="en-US" w:eastAsia="en-US"/>
        </w:rPr>
        <w:t>S</w:t>
      </w:r>
      <w:r w:rsidRPr="00E04AE4">
        <w:rPr>
          <w:rStyle w:val="FontStyle12"/>
          <w:sz w:val="24"/>
          <w:szCs w:val="24"/>
          <w:lang w:eastAsia="en-US"/>
        </w:rPr>
        <w:t xml:space="preserve"> </w:t>
      </w:r>
      <w:r w:rsidRPr="00E04AE4">
        <w:rPr>
          <w:rStyle w:val="FontStyle13"/>
          <w:sz w:val="24"/>
          <w:szCs w:val="24"/>
          <w:lang w:eastAsia="en-US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443DCA" w:rsidRPr="00E04AE4" w:rsidRDefault="00443DCA" w:rsidP="00443DCA">
      <w:pPr>
        <w:pStyle w:val="Style5"/>
        <w:widowControl/>
        <w:spacing w:line="240" w:lineRule="exact"/>
      </w:pPr>
    </w:p>
    <w:p w:rsidR="00443DCA" w:rsidRPr="00E04AE4" w:rsidRDefault="00443DCA" w:rsidP="00443DCA">
      <w:pPr>
        <w:pStyle w:val="Style5"/>
        <w:widowControl/>
        <w:spacing w:before="58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4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6"/>
        <w:widowControl/>
        <w:numPr>
          <w:ilvl w:val="0"/>
          <w:numId w:val="12"/>
        </w:numPr>
        <w:spacing w:before="53"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443DCA" w:rsidRPr="00E04AE4" w:rsidRDefault="00443DCA" w:rsidP="00A623AE">
      <w:pPr>
        <w:pStyle w:val="Style6"/>
        <w:widowControl/>
        <w:numPr>
          <w:ilvl w:val="0"/>
          <w:numId w:val="12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34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6"/>
        <w:widowControl/>
        <w:numPr>
          <w:ilvl w:val="0"/>
          <w:numId w:val="13"/>
        </w:numPr>
        <w:spacing w:line="274" w:lineRule="exact"/>
        <w:rPr>
          <w:rStyle w:val="FontStyle13"/>
          <w:sz w:val="24"/>
          <w:szCs w:val="24"/>
          <w:lang w:eastAsia="en-US"/>
        </w:rPr>
      </w:pPr>
      <w:r w:rsidRPr="00E04AE4">
        <w:rPr>
          <w:rStyle w:val="FontStyle13"/>
          <w:sz w:val="24"/>
          <w:szCs w:val="24"/>
          <w:lang w:eastAsia="en-US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24" w:line="278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6"/>
        <w:widowControl/>
        <w:numPr>
          <w:ilvl w:val="0"/>
          <w:numId w:val="13"/>
        </w:numPr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443DCA" w:rsidRPr="00E04AE4" w:rsidRDefault="00443DCA" w:rsidP="00443DCA">
      <w:pPr>
        <w:pStyle w:val="Style5"/>
        <w:widowControl/>
        <w:spacing w:line="240" w:lineRule="exact"/>
        <w:jc w:val="left"/>
      </w:pPr>
    </w:p>
    <w:p w:rsidR="00443DCA" w:rsidRPr="00E04AE4" w:rsidRDefault="00443DCA" w:rsidP="00443DCA">
      <w:pPr>
        <w:pStyle w:val="Style5"/>
        <w:widowControl/>
        <w:spacing w:before="34" w:line="274" w:lineRule="exact"/>
        <w:jc w:val="left"/>
        <w:rPr>
          <w:rStyle w:val="FontStyle13"/>
          <w:sz w:val="24"/>
          <w:szCs w:val="24"/>
        </w:rPr>
      </w:pPr>
      <w:r w:rsidRPr="00E04AE4">
        <w:rPr>
          <w:rStyle w:val="FontStyle14"/>
          <w:sz w:val="24"/>
          <w:szCs w:val="24"/>
          <w:u w:val="single"/>
        </w:rPr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  <w:sz w:val="24"/>
          <w:szCs w:val="24"/>
        </w:rPr>
        <w:t>ставится, если:</w:t>
      </w:r>
    </w:p>
    <w:p w:rsidR="00443DCA" w:rsidRPr="00E04AE4" w:rsidRDefault="00443DCA" w:rsidP="00A623AE">
      <w:pPr>
        <w:pStyle w:val="Style6"/>
        <w:widowControl/>
        <w:numPr>
          <w:ilvl w:val="0"/>
          <w:numId w:val="13"/>
        </w:numPr>
        <w:spacing w:line="274" w:lineRule="exact"/>
        <w:rPr>
          <w:rStyle w:val="FontStyle13"/>
          <w:sz w:val="24"/>
          <w:szCs w:val="24"/>
        </w:rPr>
      </w:pPr>
      <w:r w:rsidRPr="00E04AE4">
        <w:rPr>
          <w:rStyle w:val="FontStyle13"/>
          <w:sz w:val="24"/>
          <w:szCs w:val="24"/>
        </w:rPr>
        <w:t>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</w:t>
      </w:r>
    </w:p>
    <w:p w:rsidR="00443DCA" w:rsidRDefault="00443DCA" w:rsidP="00443DCA">
      <w:pPr>
        <w:pStyle w:val="Default"/>
        <w:ind w:firstLine="426"/>
        <w:jc w:val="center"/>
        <w:rPr>
          <w:b/>
          <w:bCs/>
          <w:lang w:val="ru-RU"/>
        </w:rPr>
      </w:pPr>
    </w:p>
    <w:p w:rsidR="003125B5" w:rsidRPr="003125B5" w:rsidRDefault="003125B5" w:rsidP="005E008A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тература:</w:t>
      </w:r>
    </w:p>
    <w:p w:rsidR="003125B5" w:rsidRPr="003125B5" w:rsidRDefault="003125B5" w:rsidP="005E008A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2. Примерная программа  среднего (полного) общего образования на профильном уровне. Математика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3. Программы общеобразовательных учреждений «Алгебра и начала анализа 10-11 клас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ы» автора Т.А. Бурмистровой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. С.М. Никольский, М.К. Потапов,  и другие «Алгебра и начала математического  анализа, 10 класс», базовый и профильный уровни. Просвещение,  201</w:t>
      </w:r>
      <w:r w:rsidR="005D742D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5. С.М. Никольский, М.К. Потапов,  и другие «Алгебра и начала математического  анализа, 11 класс», Просвещение,  201</w:t>
      </w:r>
      <w:r w:rsidR="005D742D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3125B5" w:rsidRPr="003125B5" w:rsidRDefault="003125B5" w:rsidP="005E008A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443DCA" w:rsidRPr="00BF4FCF" w:rsidRDefault="00443DCA" w:rsidP="00443DCA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443DCA" w:rsidRDefault="00443DCA" w:rsidP="00443DCA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43DCA" w:rsidRPr="00BF4FCF" w:rsidRDefault="00443DCA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он-лайн тестирование на сайтах ФИПИ и </w:t>
      </w:r>
      <w:hyperlink r:id="rId30" w:history="1"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://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uztest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</w:rPr>
          <w:t>.</w:t>
        </w:r>
        <w:r w:rsidRPr="00BF4FCF">
          <w:rPr>
            <w:rStyle w:val="ac"/>
            <w:rFonts w:ascii="Times New Roman" w:hAnsi="Times New Roman"/>
            <w:bCs/>
            <w:sz w:val="24"/>
            <w:szCs w:val="24"/>
            <w:lang w:val="en-US"/>
          </w:rPr>
          <w:t>ru</w:t>
        </w:r>
      </w:hyperlink>
    </w:p>
    <w:p w:rsidR="00443DCA" w:rsidRPr="00BF4FCF" w:rsidRDefault="00443DCA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>Тестирование online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31" w:history="1">
        <w:r w:rsidRPr="00BF4FCF">
          <w:rPr>
            <w:rStyle w:val="ac"/>
            <w:rFonts w:ascii="Times New Roman" w:hAnsi="Times New Roman"/>
            <w:sz w:val="24"/>
            <w:szCs w:val="24"/>
          </w:rPr>
          <w:t>http://www.kokch.kts.ru/с</w:t>
        </w:r>
        <w:r w:rsidRPr="00BF4FCF">
          <w:rPr>
            <w:rStyle w:val="ac"/>
            <w:rFonts w:ascii="Times New Roman" w:hAnsi="Times New Roman"/>
            <w:sz w:val="24"/>
            <w:szCs w:val="24"/>
            <w:lang w:val="en-US"/>
          </w:rPr>
          <w:t>d</w:t>
        </w:r>
        <w:r w:rsidRPr="00BF4FCF">
          <w:rPr>
            <w:rStyle w:val="ac"/>
            <w:rFonts w:ascii="Times New Roman" w:hAnsi="Times New Roman"/>
            <w:sz w:val="24"/>
            <w:szCs w:val="24"/>
          </w:rPr>
          <w:t>о/</w:t>
        </w:r>
      </w:hyperlink>
    </w:p>
    <w:p w:rsidR="00443DCA" w:rsidRPr="00BF4FCF" w:rsidRDefault="00443DCA" w:rsidP="00A623AE">
      <w:pPr>
        <w:pStyle w:val="a3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443DCA" w:rsidRPr="00BF4FCF" w:rsidRDefault="00443DCA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443DCA" w:rsidRPr="00BF4FCF" w:rsidRDefault="00443DCA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nauka/ </w:t>
      </w:r>
    </w:p>
    <w:p w:rsidR="003125B5" w:rsidRPr="003125B5" w:rsidRDefault="00443DCA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32" w:history="1">
        <w:r w:rsidR="003125B5" w:rsidRPr="005548D0">
          <w:rPr>
            <w:rStyle w:val="ac"/>
            <w:rFonts w:ascii="Times New Roman" w:hAnsi="Times New Roman"/>
            <w:sz w:val="24"/>
            <w:szCs w:val="24"/>
          </w:rPr>
          <w:t>http://www.etudes.ru/</w:t>
        </w:r>
      </w:hyperlink>
    </w:p>
    <w:p w:rsidR="003125B5" w:rsidRPr="003125B5" w:rsidRDefault="00ED7A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33" w:history="1">
        <w:r w:rsidR="003125B5" w:rsidRPr="005548D0">
          <w:rPr>
            <w:rStyle w:val="ac"/>
          </w:rPr>
          <w:t>http://school-collection.edu.ru/</w:t>
        </w:r>
      </w:hyperlink>
    </w:p>
    <w:p w:rsidR="003125B5" w:rsidRPr="003125B5" w:rsidRDefault="009F042F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34" w:history="1">
        <w:r w:rsidR="003125B5" w:rsidRPr="005548D0">
          <w:rPr>
            <w:rStyle w:val="ac"/>
          </w:rPr>
          <w:t>http://www.matematika-na.ru/index.php</w:t>
        </w:r>
      </w:hyperlink>
    </w:p>
    <w:p w:rsidR="003125B5" w:rsidRPr="003125B5" w:rsidRDefault="00ED7A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ED7AD0" w:rsidRPr="006D4A15" w:rsidRDefault="00ED7A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3125B5" w:rsidRPr="003125B5" w:rsidRDefault="00ED7A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>www.mioo.ru www.</w:t>
      </w:r>
    </w:p>
    <w:p w:rsidR="00370658" w:rsidRPr="003125B5" w:rsidRDefault="00ED7AD0" w:rsidP="00A623AE">
      <w:pPr>
        <w:pStyle w:val="a3"/>
        <w:widowControl w:val="0"/>
        <w:numPr>
          <w:ilvl w:val="0"/>
          <w:numId w:val="18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3125B5">
        <w:rPr>
          <w:rFonts w:ascii="Times New Roman" w:hAnsi="Times New Roman"/>
        </w:rPr>
        <w:t>1september.ru www.math.ru</w:t>
      </w:r>
    </w:p>
    <w:sectPr w:rsidR="00370658" w:rsidRPr="003125B5" w:rsidSect="00DC50D8">
      <w:footerReference w:type="default" r:id="rId3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F042F" w:rsidRPr="00DD4A18" w:rsidRDefault="009F042F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separator/>
      </w:r>
    </w:p>
  </w:endnote>
  <w:endnote w:type="continuationSeparator" w:id="0">
    <w:p w:rsidR="009F042F" w:rsidRPr="00DD4A18" w:rsidRDefault="009F042F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267355"/>
      <w:docPartObj>
        <w:docPartGallery w:val="Page Numbers (Bottom of Page)"/>
        <w:docPartUnique/>
      </w:docPartObj>
    </w:sdtPr>
    <w:sdtEndPr/>
    <w:sdtContent>
      <w:p w:rsidR="001F7B99" w:rsidRDefault="009F042F">
        <w:pPr>
          <w:pStyle w:val="af2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C50D8">
          <w:rPr>
            <w:noProof/>
          </w:rPr>
          <w:t>23</w:t>
        </w:r>
        <w:r>
          <w:rPr>
            <w:noProof/>
          </w:rPr>
          <w:fldChar w:fldCharType="end"/>
        </w:r>
      </w:p>
    </w:sdtContent>
  </w:sdt>
  <w:p w:rsidR="001F7B99" w:rsidRDefault="001F7B99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F042F" w:rsidRPr="00DD4A18" w:rsidRDefault="009F042F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separator/>
      </w:r>
    </w:p>
  </w:footnote>
  <w:footnote w:type="continuationSeparator" w:id="0">
    <w:p w:rsidR="009F042F" w:rsidRPr="00DD4A18" w:rsidRDefault="009F042F" w:rsidP="00DD4A18">
      <w:pPr>
        <w:pStyle w:val="a8"/>
        <w:rPr>
          <w:rFonts w:asciiTheme="minorHAnsi" w:eastAsiaTheme="minorHAnsi" w:hAnsiTheme="minorHAnsi" w:cstheme="minorBidi"/>
          <w:b w:val="0"/>
          <w:sz w:val="22"/>
          <w:szCs w:val="22"/>
          <w:lang w:eastAsia="en-US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29744D1"/>
    <w:multiLevelType w:val="hybridMultilevel"/>
    <w:tmpl w:val="751A04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E384C78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8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F6D021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9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4">
    <w:nsid w:val="66384395"/>
    <w:multiLevelType w:val="multilevel"/>
    <w:tmpl w:val="E86ACC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6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6"/>
  </w:num>
  <w:num w:numId="4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3"/>
  </w:num>
  <w:num w:numId="7">
    <w:abstractNumId w:val="8"/>
  </w:num>
  <w:num w:numId="8">
    <w:abstractNumId w:val="37"/>
  </w:num>
  <w:num w:numId="9">
    <w:abstractNumId w:val="21"/>
  </w:num>
  <w:num w:numId="10">
    <w:abstractNumId w:val="28"/>
  </w:num>
  <w:num w:numId="11">
    <w:abstractNumId w:val="39"/>
  </w:num>
  <w:num w:numId="12">
    <w:abstractNumId w:val="10"/>
  </w:num>
  <w:num w:numId="13">
    <w:abstractNumId w:val="33"/>
  </w:num>
  <w:num w:numId="14">
    <w:abstractNumId w:val="38"/>
  </w:num>
  <w:num w:numId="15">
    <w:abstractNumId w:val="7"/>
  </w:num>
  <w:num w:numId="16">
    <w:abstractNumId w:val="27"/>
  </w:num>
  <w:num w:numId="17">
    <w:abstractNumId w:val="2"/>
  </w:num>
  <w:num w:numId="18">
    <w:abstractNumId w:val="35"/>
  </w:num>
  <w:num w:numId="19">
    <w:abstractNumId w:val="24"/>
  </w:num>
  <w:num w:numId="20">
    <w:abstractNumId w:val="9"/>
  </w:num>
  <w:num w:numId="21">
    <w:abstractNumId w:val="15"/>
  </w:num>
  <w:num w:numId="22">
    <w:abstractNumId w:val="19"/>
  </w:num>
  <w:num w:numId="23">
    <w:abstractNumId w:val="18"/>
  </w:num>
  <w:num w:numId="24">
    <w:abstractNumId w:val="26"/>
  </w:num>
  <w:num w:numId="25">
    <w:abstractNumId w:val="20"/>
  </w:num>
  <w:num w:numId="26">
    <w:abstractNumId w:val="3"/>
  </w:num>
  <w:num w:numId="27">
    <w:abstractNumId w:val="29"/>
  </w:num>
  <w:num w:numId="28">
    <w:abstractNumId w:val="30"/>
  </w:num>
  <w:num w:numId="29">
    <w:abstractNumId w:val="5"/>
  </w:num>
  <w:num w:numId="30">
    <w:abstractNumId w:val="34"/>
  </w:num>
  <w:num w:numId="31">
    <w:abstractNumId w:val="6"/>
  </w:num>
  <w:num w:numId="32">
    <w:abstractNumId w:val="12"/>
  </w:num>
  <w:num w:numId="33">
    <w:abstractNumId w:val="36"/>
  </w:num>
  <w:num w:numId="34">
    <w:abstractNumId w:val="1"/>
  </w:num>
  <w:num w:numId="35">
    <w:abstractNumId w:val="4"/>
  </w:num>
  <w:num w:numId="36">
    <w:abstractNumId w:val="32"/>
  </w:num>
  <w:num w:numId="37">
    <w:abstractNumId w:val="31"/>
  </w:num>
  <w:num w:numId="38">
    <w:abstractNumId w:val="14"/>
  </w:num>
  <w:num w:numId="39">
    <w:abstractNumId w:val="11"/>
  </w:num>
  <w:num w:numId="40">
    <w:abstractNumId w:val="23"/>
  </w:num>
  <w:num w:numId="4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2"/>
  </w:num>
  <w:numIdMacAtCleanup w:val="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F24EB"/>
    <w:rsid w:val="00003279"/>
    <w:rsid w:val="000046DF"/>
    <w:rsid w:val="000317AD"/>
    <w:rsid w:val="000357BC"/>
    <w:rsid w:val="00053374"/>
    <w:rsid w:val="00074455"/>
    <w:rsid w:val="00093E7C"/>
    <w:rsid w:val="000A4B4D"/>
    <w:rsid w:val="000B648A"/>
    <w:rsid w:val="001129ED"/>
    <w:rsid w:val="001202C4"/>
    <w:rsid w:val="00127DDD"/>
    <w:rsid w:val="001378E2"/>
    <w:rsid w:val="00160244"/>
    <w:rsid w:val="00181705"/>
    <w:rsid w:val="00182F2C"/>
    <w:rsid w:val="001977CB"/>
    <w:rsid w:val="001A4B25"/>
    <w:rsid w:val="001B530C"/>
    <w:rsid w:val="001D58C8"/>
    <w:rsid w:val="001E4FAA"/>
    <w:rsid w:val="001F7B99"/>
    <w:rsid w:val="002214D0"/>
    <w:rsid w:val="00223265"/>
    <w:rsid w:val="0025631B"/>
    <w:rsid w:val="00284C78"/>
    <w:rsid w:val="002945E0"/>
    <w:rsid w:val="002C0117"/>
    <w:rsid w:val="002E4C59"/>
    <w:rsid w:val="002F5889"/>
    <w:rsid w:val="0031205C"/>
    <w:rsid w:val="003125B5"/>
    <w:rsid w:val="00357D8F"/>
    <w:rsid w:val="00370658"/>
    <w:rsid w:val="003823EE"/>
    <w:rsid w:val="003B68F4"/>
    <w:rsid w:val="003C119E"/>
    <w:rsid w:val="003C5FA8"/>
    <w:rsid w:val="003E377D"/>
    <w:rsid w:val="00407F7E"/>
    <w:rsid w:val="0042306F"/>
    <w:rsid w:val="0044153A"/>
    <w:rsid w:val="00443DCA"/>
    <w:rsid w:val="0046433B"/>
    <w:rsid w:val="004816CA"/>
    <w:rsid w:val="004A6A11"/>
    <w:rsid w:val="004A6ACA"/>
    <w:rsid w:val="005218DB"/>
    <w:rsid w:val="00527C11"/>
    <w:rsid w:val="00535FC6"/>
    <w:rsid w:val="00545D20"/>
    <w:rsid w:val="005750F4"/>
    <w:rsid w:val="0057778F"/>
    <w:rsid w:val="00581167"/>
    <w:rsid w:val="005A4412"/>
    <w:rsid w:val="005C04FE"/>
    <w:rsid w:val="005D742D"/>
    <w:rsid w:val="005E008A"/>
    <w:rsid w:val="00647303"/>
    <w:rsid w:val="006678A4"/>
    <w:rsid w:val="0068414A"/>
    <w:rsid w:val="006C2B01"/>
    <w:rsid w:val="006C7504"/>
    <w:rsid w:val="006D4A15"/>
    <w:rsid w:val="00702E9D"/>
    <w:rsid w:val="00725012"/>
    <w:rsid w:val="007361DC"/>
    <w:rsid w:val="00744511"/>
    <w:rsid w:val="00766CC9"/>
    <w:rsid w:val="00777F67"/>
    <w:rsid w:val="007829E6"/>
    <w:rsid w:val="007A04C0"/>
    <w:rsid w:val="007A7004"/>
    <w:rsid w:val="007B2F93"/>
    <w:rsid w:val="007B65B6"/>
    <w:rsid w:val="007C0449"/>
    <w:rsid w:val="007D0807"/>
    <w:rsid w:val="007E1D73"/>
    <w:rsid w:val="00805DCE"/>
    <w:rsid w:val="00853E19"/>
    <w:rsid w:val="00895528"/>
    <w:rsid w:val="008C1BA4"/>
    <w:rsid w:val="008D1D7A"/>
    <w:rsid w:val="008E605A"/>
    <w:rsid w:val="008F1C75"/>
    <w:rsid w:val="009138D3"/>
    <w:rsid w:val="0091666C"/>
    <w:rsid w:val="00963D82"/>
    <w:rsid w:val="0097385F"/>
    <w:rsid w:val="00976942"/>
    <w:rsid w:val="009A128E"/>
    <w:rsid w:val="009A1788"/>
    <w:rsid w:val="009E5098"/>
    <w:rsid w:val="009F042F"/>
    <w:rsid w:val="00A21029"/>
    <w:rsid w:val="00A262C8"/>
    <w:rsid w:val="00A27446"/>
    <w:rsid w:val="00A27FC2"/>
    <w:rsid w:val="00A623AE"/>
    <w:rsid w:val="00A744A4"/>
    <w:rsid w:val="00A75675"/>
    <w:rsid w:val="00A8714C"/>
    <w:rsid w:val="00A969D6"/>
    <w:rsid w:val="00A97EB9"/>
    <w:rsid w:val="00AD4910"/>
    <w:rsid w:val="00AD6FA6"/>
    <w:rsid w:val="00AE0ED2"/>
    <w:rsid w:val="00AE770F"/>
    <w:rsid w:val="00B1552D"/>
    <w:rsid w:val="00B9543D"/>
    <w:rsid w:val="00B977FA"/>
    <w:rsid w:val="00BB3113"/>
    <w:rsid w:val="00BD0FF5"/>
    <w:rsid w:val="00BD24D2"/>
    <w:rsid w:val="00BD5975"/>
    <w:rsid w:val="00BE0FE4"/>
    <w:rsid w:val="00BF2EE8"/>
    <w:rsid w:val="00BF2FC4"/>
    <w:rsid w:val="00C0276B"/>
    <w:rsid w:val="00C22838"/>
    <w:rsid w:val="00C36445"/>
    <w:rsid w:val="00C409C4"/>
    <w:rsid w:val="00C84F24"/>
    <w:rsid w:val="00C9160E"/>
    <w:rsid w:val="00CF4A4C"/>
    <w:rsid w:val="00D05E9E"/>
    <w:rsid w:val="00D07344"/>
    <w:rsid w:val="00D20DD4"/>
    <w:rsid w:val="00D5578F"/>
    <w:rsid w:val="00D61469"/>
    <w:rsid w:val="00DC50D8"/>
    <w:rsid w:val="00DD0BD2"/>
    <w:rsid w:val="00DD4A18"/>
    <w:rsid w:val="00DE0AC4"/>
    <w:rsid w:val="00DF24EB"/>
    <w:rsid w:val="00DF6385"/>
    <w:rsid w:val="00E37FA2"/>
    <w:rsid w:val="00E4261F"/>
    <w:rsid w:val="00E53500"/>
    <w:rsid w:val="00E86105"/>
    <w:rsid w:val="00E90A1D"/>
    <w:rsid w:val="00EC28A2"/>
    <w:rsid w:val="00ED1506"/>
    <w:rsid w:val="00ED7AD0"/>
    <w:rsid w:val="00EE4BF7"/>
    <w:rsid w:val="00F173A5"/>
    <w:rsid w:val="00F2429F"/>
    <w:rsid w:val="00F34A9F"/>
    <w:rsid w:val="00F366CC"/>
    <w:rsid w:val="00FC0C93"/>
    <w:rsid w:val="00FD18FE"/>
    <w:rsid w:val="00FF363C"/>
    <w:rsid w:val="00FF4A4B"/>
    <w:rsid w:val="00FF50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90579FE-FDAB-45AC-98C7-07A76F73E5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24EB"/>
  </w:style>
  <w:style w:type="paragraph" w:styleId="2">
    <w:name w:val="heading 2"/>
    <w:basedOn w:val="a"/>
    <w:next w:val="a"/>
    <w:link w:val="20"/>
    <w:uiPriority w:val="99"/>
    <w:qFormat/>
    <w:rsid w:val="00A744A4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805DCE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805DCE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24EB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DF24E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DF24EB"/>
    <w:rPr>
      <w:b/>
      <w:bCs/>
    </w:rPr>
  </w:style>
  <w:style w:type="character" w:styleId="a6">
    <w:name w:val="Emphasis"/>
    <w:basedOn w:val="a0"/>
    <w:qFormat/>
    <w:rsid w:val="00DF24EB"/>
    <w:rPr>
      <w:i/>
      <w:iCs/>
    </w:rPr>
  </w:style>
  <w:style w:type="table" w:styleId="a7">
    <w:name w:val="Table Grid"/>
    <w:basedOn w:val="a1"/>
    <w:uiPriority w:val="59"/>
    <w:rsid w:val="0022326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uiPriority w:val="99"/>
    <w:rsid w:val="00A744A4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apple-converted-space">
    <w:name w:val="apple-converted-space"/>
    <w:basedOn w:val="a0"/>
    <w:rsid w:val="00A744A4"/>
  </w:style>
  <w:style w:type="paragraph" w:styleId="a8">
    <w:name w:val="Body Text"/>
    <w:basedOn w:val="a"/>
    <w:link w:val="a9"/>
    <w:rsid w:val="00A744A4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A744A4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A744A4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A744A4"/>
  </w:style>
  <w:style w:type="paragraph" w:styleId="aa">
    <w:name w:val="Plain Text"/>
    <w:basedOn w:val="a"/>
    <w:link w:val="ab"/>
    <w:rsid w:val="00A744A4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uiPriority w:val="99"/>
    <w:semiHidden/>
    <w:rsid w:val="00A744A4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443DC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443DCA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443DCA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443DCA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443DCA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443DCA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443DCA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443DCA"/>
    <w:rPr>
      <w:color w:val="0000FF"/>
      <w:u w:val="single"/>
    </w:rPr>
  </w:style>
  <w:style w:type="character" w:customStyle="1" w:styleId="30">
    <w:name w:val="Заголовок 3 Знак"/>
    <w:basedOn w:val="a0"/>
    <w:link w:val="3"/>
    <w:rsid w:val="00805DCE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805DCE"/>
    <w:rPr>
      <w:rFonts w:ascii="Times New Roman" w:eastAsia="Times New Roman" w:hAnsi="Times New Roman" w:cs="Times New Roman"/>
      <w:b/>
      <w:bCs/>
      <w:lang w:eastAsia="ru-RU"/>
    </w:rPr>
  </w:style>
  <w:style w:type="paragraph" w:customStyle="1" w:styleId="1">
    <w:name w:val="Знак1"/>
    <w:basedOn w:val="a"/>
    <w:rsid w:val="00805DCE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805DCE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805DC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d">
    <w:name w:val="footnote reference"/>
    <w:basedOn w:val="a0"/>
    <w:semiHidden/>
    <w:rsid w:val="00DD4A18"/>
    <w:rPr>
      <w:vertAlign w:val="superscript"/>
    </w:rPr>
  </w:style>
  <w:style w:type="paragraph" w:styleId="ae">
    <w:name w:val="footnote text"/>
    <w:basedOn w:val="a"/>
    <w:link w:val="af"/>
    <w:semiHidden/>
    <w:rsid w:val="00DD4A18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Текст сноски Знак"/>
    <w:basedOn w:val="a0"/>
    <w:link w:val="ae"/>
    <w:semiHidden/>
    <w:rsid w:val="00DD4A1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header"/>
    <w:basedOn w:val="a"/>
    <w:link w:val="af1"/>
    <w:uiPriority w:val="99"/>
    <w:unhideWhenUsed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rsid w:val="001129ED"/>
  </w:style>
  <w:style w:type="paragraph" w:styleId="af2">
    <w:name w:val="footer"/>
    <w:basedOn w:val="a"/>
    <w:link w:val="af3"/>
    <w:uiPriority w:val="99"/>
    <w:unhideWhenUsed/>
    <w:rsid w:val="001129ED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0"/>
    <w:link w:val="af2"/>
    <w:uiPriority w:val="99"/>
    <w:rsid w:val="001129ED"/>
  </w:style>
  <w:style w:type="paragraph" w:styleId="af4">
    <w:name w:val="Balloon Text"/>
    <w:basedOn w:val="a"/>
    <w:link w:val="af5"/>
    <w:uiPriority w:val="99"/>
    <w:semiHidden/>
    <w:unhideWhenUsed/>
    <w:rsid w:val="005218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5218D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yperlink" Target="http://www.matematika-na.ru/index.php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hyperlink" Target="http://school-collection.edu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hyperlink" Target="http://www.etudes.ru/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hyperlink" Target="http://www.kokch.kts.ru/&#1089;d&#1086;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yperlink" Target="http://uztest.ru" TargetMode="External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3DE7BB-EF63-4B5A-A5DE-BB3E36E7FA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5</TotalTime>
  <Pages>24</Pages>
  <Words>8093</Words>
  <Characters>46131</Characters>
  <Application>Microsoft Office Word</Application>
  <DocSecurity>0</DocSecurity>
  <Lines>384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1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5</cp:revision>
  <dcterms:created xsi:type="dcterms:W3CDTF">2014-08-23T10:07:00Z</dcterms:created>
  <dcterms:modified xsi:type="dcterms:W3CDTF">2015-07-05T1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